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44A1DB" w14:textId="0D388DCE" w:rsidR="00AB4EC0" w:rsidRDefault="00AB4EC0" w:rsidP="00AB4EC0">
      <w:pPr>
        <w:pStyle w:val="Heading3"/>
        <w:numPr>
          <w:ilvl w:val="0"/>
          <w:numId w:val="0"/>
        </w:numPr>
        <w:ind w:left="720" w:hanging="720"/>
      </w:pPr>
      <w:r>
        <w:t xml:space="preserve">Ime, priimek: </w:t>
      </w:r>
      <w:r w:rsidR="001C4853">
        <w:t>ŽIGA FON</w:t>
      </w:r>
    </w:p>
    <w:p w14:paraId="0D68E3CB" w14:textId="76796D06" w:rsidR="00AB4EC0" w:rsidRDefault="00AB4EC0" w:rsidP="00B15524"/>
    <w:p w14:paraId="2938EB18" w14:textId="4B5E0383" w:rsidR="004362A1" w:rsidRDefault="00D30416" w:rsidP="0072781D">
      <w:pPr>
        <w:pStyle w:val="Title"/>
      </w:pPr>
      <w:r>
        <w:t>LV</w:t>
      </w:r>
      <w:r w:rsidR="000F0968">
        <w:t>0</w:t>
      </w:r>
      <w:r w:rsidR="00027A53">
        <w:t>6</w:t>
      </w:r>
      <w:r w:rsidR="003D3258">
        <w:t xml:space="preserve">: </w:t>
      </w:r>
      <w:r w:rsidR="00027A53">
        <w:t>Priporočilni sistem za filme</w:t>
      </w:r>
    </w:p>
    <w:p w14:paraId="40AE1701" w14:textId="77777777" w:rsidR="00442F09" w:rsidRDefault="00442F09" w:rsidP="00030701"/>
    <w:p w14:paraId="6CD23633" w14:textId="027E41C7" w:rsidR="00F76472" w:rsidRDefault="00B37C94" w:rsidP="00030701">
      <w:r>
        <w:t>Namen vaje:</w:t>
      </w:r>
    </w:p>
    <w:p w14:paraId="570570B8" w14:textId="08895F85" w:rsidR="00442F09" w:rsidRDefault="00442F09" w:rsidP="00B37C94">
      <w:pPr>
        <w:pStyle w:val="ListParagraph"/>
        <w:numPr>
          <w:ilvl w:val="0"/>
          <w:numId w:val="30"/>
        </w:numPr>
      </w:pPr>
      <w:r>
        <w:t>Spoznati podatke o ocenah filmov</w:t>
      </w:r>
    </w:p>
    <w:p w14:paraId="5757A750" w14:textId="4E80A989" w:rsidR="00EA2EF2" w:rsidRDefault="00442F09" w:rsidP="00B37C94">
      <w:pPr>
        <w:pStyle w:val="ListParagraph"/>
        <w:numPr>
          <w:ilvl w:val="0"/>
          <w:numId w:val="30"/>
        </w:numPr>
      </w:pPr>
      <w:r>
        <w:t>Ugotoviti podobnost uporabnikov (gledalcev) s Pearsonovim koeficientom</w:t>
      </w:r>
    </w:p>
    <w:p w14:paraId="21AD9DC2" w14:textId="77DDB336" w:rsidR="00442F09" w:rsidRDefault="00442F09" w:rsidP="00B37C94">
      <w:pPr>
        <w:pStyle w:val="ListParagraph"/>
        <w:numPr>
          <w:ilvl w:val="0"/>
          <w:numId w:val="30"/>
        </w:numPr>
      </w:pPr>
      <w:r>
        <w:t>Izračunati napoved ocene filma za izbranega uporabnika</w:t>
      </w:r>
      <w:r w:rsidR="00141FDA">
        <w:t xml:space="preserve"> s postopkom kolaborativnega filtriranja</w:t>
      </w:r>
    </w:p>
    <w:p w14:paraId="7C3980D1" w14:textId="79AC7052" w:rsidR="00442F09" w:rsidRDefault="00442F09" w:rsidP="00B37C94">
      <w:pPr>
        <w:pStyle w:val="ListParagraph"/>
        <w:numPr>
          <w:ilvl w:val="0"/>
          <w:numId w:val="30"/>
        </w:numPr>
      </w:pPr>
      <w:r>
        <w:t>Oceniti povprečno napako priporočilniega sistema</w:t>
      </w:r>
    </w:p>
    <w:p w14:paraId="57747381" w14:textId="77777777" w:rsidR="00442F09" w:rsidRDefault="00442F09" w:rsidP="009014AD">
      <w:pPr>
        <w:rPr>
          <w:lang w:val="en-US"/>
        </w:rPr>
      </w:pPr>
    </w:p>
    <w:p w14:paraId="2C60D34E" w14:textId="43B174DD" w:rsidR="00442F09" w:rsidRDefault="00442F09" w:rsidP="00442F09">
      <w:pPr>
        <w:pStyle w:val="Heading2"/>
        <w:rPr>
          <w:lang w:val="en-US"/>
        </w:rPr>
      </w:pPr>
      <w:r>
        <w:rPr>
          <w:lang w:val="en-US"/>
        </w:rPr>
        <w:t>Podatkovni set MovieLens</w:t>
      </w:r>
    </w:p>
    <w:p w14:paraId="7FEC278E" w14:textId="77777777" w:rsidR="00442F09" w:rsidRDefault="00442F09" w:rsidP="00442F09">
      <w:pPr>
        <w:rPr>
          <w:lang w:val="en-US"/>
        </w:rPr>
      </w:pPr>
    </w:p>
    <w:p w14:paraId="3FD9F2DC" w14:textId="77777777" w:rsidR="00442F09" w:rsidRDefault="00442F09" w:rsidP="00442F09">
      <w:pPr>
        <w:pStyle w:val="HTMLPreformatted"/>
      </w:pPr>
      <w:r>
        <w:t>MovieLens data sets were collected by the GroupLens Research Project</w:t>
      </w:r>
    </w:p>
    <w:p w14:paraId="2746C98D" w14:textId="77777777" w:rsidR="00442F09" w:rsidRDefault="00442F09" w:rsidP="00442F09">
      <w:pPr>
        <w:pStyle w:val="HTMLPreformatted"/>
      </w:pPr>
      <w:r>
        <w:t>at the University of Minnesota.</w:t>
      </w:r>
    </w:p>
    <w:p w14:paraId="61AEE1B7" w14:textId="77777777" w:rsidR="00442F09" w:rsidRDefault="00442F09" w:rsidP="00442F09">
      <w:pPr>
        <w:pStyle w:val="HTMLPreformatted"/>
      </w:pPr>
      <w:r>
        <w:t xml:space="preserve"> </w:t>
      </w:r>
    </w:p>
    <w:p w14:paraId="0D160BDD" w14:textId="77777777" w:rsidR="00442F09" w:rsidRDefault="00442F09" w:rsidP="00442F09">
      <w:pPr>
        <w:pStyle w:val="HTMLPreformatted"/>
      </w:pPr>
      <w:r>
        <w:t>This data set consists of:</w:t>
      </w:r>
    </w:p>
    <w:p w14:paraId="21D1E3B8" w14:textId="77777777" w:rsidR="00442F09" w:rsidRDefault="00442F09" w:rsidP="00442F09">
      <w:pPr>
        <w:pStyle w:val="HTMLPreformatted"/>
      </w:pPr>
      <w:r>
        <w:tab/>
        <w:t xml:space="preserve">* 100,000 ratings (1-5) from 943 users on 1682 movies. </w:t>
      </w:r>
    </w:p>
    <w:p w14:paraId="0C19D9CC" w14:textId="77777777" w:rsidR="00442F09" w:rsidRDefault="00442F09" w:rsidP="00442F09">
      <w:pPr>
        <w:pStyle w:val="HTMLPreformatted"/>
      </w:pPr>
      <w:r>
        <w:tab/>
        <w:t xml:space="preserve">* Each user has rated at least 20 movies. </w:t>
      </w:r>
    </w:p>
    <w:p w14:paraId="56C51351" w14:textId="77777777" w:rsidR="00442F09" w:rsidRDefault="00442F09" w:rsidP="00442F09">
      <w:pPr>
        <w:pStyle w:val="HTMLPreformatted"/>
      </w:pPr>
      <w:r>
        <w:t xml:space="preserve">        * Simple demographic info for the users (age, gender, occupation, zip)</w:t>
      </w:r>
    </w:p>
    <w:p w14:paraId="6182EAB5" w14:textId="77777777" w:rsidR="00442F09" w:rsidRDefault="00442F09" w:rsidP="00442F09">
      <w:pPr>
        <w:pStyle w:val="HTMLPreformatted"/>
      </w:pPr>
    </w:p>
    <w:p w14:paraId="76730B40" w14:textId="77777777" w:rsidR="00442F09" w:rsidRDefault="00442F09" w:rsidP="00442F09">
      <w:pPr>
        <w:pStyle w:val="HTMLPreformatted"/>
      </w:pPr>
      <w:r>
        <w:t>The data was collected through the MovieLens web site</w:t>
      </w:r>
    </w:p>
    <w:p w14:paraId="36838CDD" w14:textId="77777777" w:rsidR="00442F09" w:rsidRDefault="00442F09" w:rsidP="00442F09">
      <w:pPr>
        <w:pStyle w:val="HTMLPreformatted"/>
      </w:pPr>
      <w:r>
        <w:t xml:space="preserve">(movielens.umn.edu) during the seven-month period from September 19th, </w:t>
      </w:r>
    </w:p>
    <w:p w14:paraId="6FBFC270" w14:textId="77777777" w:rsidR="00442F09" w:rsidRDefault="00442F09" w:rsidP="00442F09">
      <w:pPr>
        <w:pStyle w:val="HTMLPreformatted"/>
      </w:pPr>
      <w:r>
        <w:t>1997 through April 22nd, 1998. This data has been cleaned up - users</w:t>
      </w:r>
    </w:p>
    <w:p w14:paraId="2A933FD2" w14:textId="77777777" w:rsidR="00442F09" w:rsidRDefault="00442F09" w:rsidP="00442F09">
      <w:pPr>
        <w:pStyle w:val="HTMLPreformatted"/>
      </w:pPr>
      <w:r>
        <w:t>who had less than 20 ratings or did not have complete demographic</w:t>
      </w:r>
    </w:p>
    <w:p w14:paraId="6E041BF3" w14:textId="77777777" w:rsidR="00442F09" w:rsidRDefault="00442F09" w:rsidP="00442F09">
      <w:pPr>
        <w:pStyle w:val="HTMLPreformatted"/>
      </w:pPr>
      <w:r>
        <w:t>information were removed from this data set. Detailed descriptions of</w:t>
      </w:r>
    </w:p>
    <w:p w14:paraId="2EB1301D" w14:textId="77777777" w:rsidR="00442F09" w:rsidRDefault="00442F09" w:rsidP="00442F09">
      <w:pPr>
        <w:pStyle w:val="HTMLPreformatted"/>
      </w:pPr>
      <w:r>
        <w:t>the data file can be found at the end of this file.</w:t>
      </w:r>
    </w:p>
    <w:p w14:paraId="701678DA" w14:textId="77777777" w:rsidR="00442F09" w:rsidRPr="00442F09" w:rsidRDefault="00442F09" w:rsidP="00442F09">
      <w:pPr>
        <w:rPr>
          <w:lang w:val="en-US"/>
        </w:rPr>
      </w:pPr>
    </w:p>
    <w:p w14:paraId="584C1CC2" w14:textId="77777777" w:rsidR="00442F09" w:rsidRDefault="00442F09" w:rsidP="009014AD">
      <w:pPr>
        <w:rPr>
          <w:lang w:val="en-US"/>
        </w:rPr>
      </w:pPr>
    </w:p>
    <w:p w14:paraId="47089E0C" w14:textId="2950C16B" w:rsidR="00C50FFC" w:rsidRDefault="00C50FFC" w:rsidP="00C50FFC">
      <w:pPr>
        <w:rPr>
          <w:lang w:val="en-US"/>
        </w:rPr>
      </w:pPr>
    </w:p>
    <w:p w14:paraId="1A18DFA5" w14:textId="40F20919" w:rsidR="001879B7" w:rsidRDefault="001879B7" w:rsidP="001879B7">
      <w:pPr>
        <w:pStyle w:val="Heading2"/>
        <w:rPr>
          <w:lang w:val="en-US"/>
        </w:rPr>
      </w:pPr>
      <w:r>
        <w:rPr>
          <w:lang w:val="en-US"/>
        </w:rPr>
        <w:t>Nalaganje podatkov</w:t>
      </w:r>
    </w:p>
    <w:p w14:paraId="2053D11C" w14:textId="121C2552" w:rsidR="001879B7" w:rsidRDefault="00141FDA" w:rsidP="001879B7">
      <w:r>
        <w:t>Uvozimo podatke iz datoteke v data frame</w:t>
      </w:r>
    </w:p>
    <w:p w14:paraId="67D40D5E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numpy </w:t>
      </w:r>
      <w:r w:rsidRPr="00141FDA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a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np</w:t>
      </w:r>
    </w:p>
    <w:p w14:paraId="4D11C037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pandas </w:t>
      </w:r>
      <w:r w:rsidRPr="00141FDA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a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pd</w:t>
      </w:r>
    </w:p>
    <w:p w14:paraId="3D07DB7E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sklearn.cross_decomposition</w:t>
      </w:r>
    </w:p>
    <w:p w14:paraId="690560CB" w14:textId="77777777" w:rsidR="00141FDA" w:rsidRDefault="00141FDA" w:rsidP="001879B7"/>
    <w:p w14:paraId="31CE3423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olumn_nam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[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item_id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rating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timestamp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4EB2DDAF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pd.</w:t>
      </w:r>
      <w:r w:rsidRPr="00141FDA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ead_csv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.data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ep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</w:t>
      </w:r>
      <w:r w:rsidRPr="00141FDA">
        <w:rPr>
          <w:rFonts w:ascii="Consolas" w:eastAsia="Times New Roman" w:hAnsi="Consolas" w:cs="Times New Roman"/>
          <w:color w:val="D7BA7D"/>
          <w:sz w:val="18"/>
          <w:szCs w:val="18"/>
          <w:lang w:eastAsia="sl-SI"/>
        </w:rPr>
        <w:t>\t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am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olumn_nam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74654F53" w14:textId="77777777" w:rsidR="00141FDA" w:rsidRDefault="00141FDA" w:rsidP="001879B7"/>
    <w:p w14:paraId="56EDAD3A" w14:textId="6981A6A0" w:rsidR="00141FDA" w:rsidRDefault="00141FDA" w:rsidP="001879B7">
      <w:r>
        <w:t>Preglej in izpiši nekaj vrstic podatkov:</w:t>
      </w:r>
    </w:p>
    <w:p w14:paraId="5D3F508B" w14:textId="61833762" w:rsidR="00463AF9" w:rsidRDefault="00463AF9" w:rsidP="001879B7">
      <w:r w:rsidRPr="00463AF9">
        <w:rPr>
          <w:noProof/>
        </w:rPr>
        <w:lastRenderedPageBreak/>
        <w:drawing>
          <wp:inline distT="0" distB="0" distL="0" distR="0" wp14:anchorId="01F09514" wp14:editId="0593D804">
            <wp:extent cx="4363059" cy="1705213"/>
            <wp:effectExtent l="0" t="0" r="0" b="9525"/>
            <wp:docPr id="14433192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31925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63059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1B9D0" w14:textId="77777777" w:rsidR="00141FDA" w:rsidRDefault="00141FDA" w:rsidP="001879B7"/>
    <w:p w14:paraId="4D756193" w14:textId="77777777" w:rsidR="00141FDA" w:rsidRDefault="00141FDA" w:rsidP="001879B7"/>
    <w:p w14:paraId="7D0AC0E6" w14:textId="4C8642A9" w:rsidR="00141FDA" w:rsidRDefault="00141FDA" w:rsidP="001879B7">
      <w:r>
        <w:t>Preberemo naslove filmov, in jih dodamo v podatkovni objekt</w:t>
      </w:r>
    </w:p>
    <w:p w14:paraId="70E2396E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ovie_titl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pd.</w:t>
      </w:r>
      <w:r w:rsidRPr="00141FDA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ead_csv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"Movie_Id_Titles"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31C231C4" w14:textId="77777777" w:rsid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ovie_titl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141FDA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head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</w:t>
      </w:r>
    </w:p>
    <w:p w14:paraId="67367779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pd.</w:t>
      </w:r>
      <w:r w:rsidRPr="00141FDA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merge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ovie_titles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on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</w:t>
      </w:r>
      <w:r w:rsidRPr="00141FDA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item_id'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F9248B5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141FDA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141FDA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141FDA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)</w:t>
      </w:r>
    </w:p>
    <w:p w14:paraId="13CEC598" w14:textId="77777777" w:rsidR="00141FDA" w:rsidRPr="00141FDA" w:rsidRDefault="00141FDA" w:rsidP="00141FDA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CCEBDEF" w14:textId="77777777" w:rsidR="00141FDA" w:rsidRDefault="00141FDA" w:rsidP="001879B7"/>
    <w:p w14:paraId="63C464E9" w14:textId="275F175C" w:rsidR="00141FDA" w:rsidRDefault="00141FDA" w:rsidP="001879B7">
      <w:r>
        <w:t>Izpiši nekaj vrstic podatkov:</w:t>
      </w:r>
    </w:p>
    <w:p w14:paraId="2D413188" w14:textId="0C1BA1A1" w:rsidR="00141FDA" w:rsidRDefault="008748CE" w:rsidP="001879B7">
      <w:r w:rsidRPr="008748CE">
        <w:rPr>
          <w:noProof/>
        </w:rPr>
        <w:drawing>
          <wp:inline distT="0" distB="0" distL="0" distR="0" wp14:anchorId="1B1463C6" wp14:editId="2A90F30B">
            <wp:extent cx="5972810" cy="2794635"/>
            <wp:effectExtent l="0" t="0" r="8890" b="5715"/>
            <wp:docPr id="3451195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11959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79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4097A" w14:textId="77777777" w:rsidR="00B01984" w:rsidRDefault="00B01984" w:rsidP="001879B7"/>
    <w:p w14:paraId="1C94F294" w14:textId="77777777" w:rsidR="00141FDA" w:rsidRDefault="00141FDA" w:rsidP="001879B7"/>
    <w:p w14:paraId="1D7E3043" w14:textId="5E88D6CB" w:rsidR="00141FDA" w:rsidRDefault="00141FDA" w:rsidP="00141FDA">
      <w:pPr>
        <w:pStyle w:val="Heading2"/>
      </w:pPr>
      <w:r>
        <w:t>Vprašanje 1</w:t>
      </w:r>
    </w:p>
    <w:p w14:paraId="638B851E" w14:textId="59675158" w:rsidR="00141FDA" w:rsidRDefault="00141FDA" w:rsidP="001879B7">
      <w:r>
        <w:t>Ugotovi, koliko uporabnikov obsegajo podatki, ter koliko je različnih filmov.</w:t>
      </w:r>
      <w:r w:rsidR="00B01984">
        <w:t xml:space="preserve"> Uporabi metodo nunique().</w:t>
      </w:r>
    </w:p>
    <w:p w14:paraId="767FD97F" w14:textId="39827E31" w:rsidR="00141FDA" w:rsidRDefault="00141FDA" w:rsidP="001879B7">
      <w:r>
        <w:t>Koda in rezultat:</w:t>
      </w:r>
    </w:p>
    <w:p w14:paraId="1616C5C9" w14:textId="2B9880B7" w:rsidR="009633BA" w:rsidRDefault="009633BA" w:rsidP="001879B7">
      <w:r w:rsidRPr="009633BA">
        <w:rPr>
          <w:noProof/>
        </w:rPr>
        <w:lastRenderedPageBreak/>
        <w:drawing>
          <wp:inline distT="0" distB="0" distL="0" distR="0" wp14:anchorId="148EBD8E" wp14:editId="766CC778">
            <wp:extent cx="5972810" cy="3977640"/>
            <wp:effectExtent l="0" t="0" r="8890" b="3810"/>
            <wp:docPr id="15907129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71290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DFCF5" w14:textId="77777777" w:rsidR="00141FDA" w:rsidRDefault="00141FDA" w:rsidP="001879B7"/>
    <w:p w14:paraId="1693A4DE" w14:textId="77777777" w:rsidR="00141FDA" w:rsidRDefault="00141FDA" w:rsidP="001879B7"/>
    <w:p w14:paraId="64B10C7E" w14:textId="3B8D206A" w:rsidR="00141FDA" w:rsidRDefault="00B01984" w:rsidP="00B01984">
      <w:pPr>
        <w:pStyle w:val="Heading2"/>
      </w:pPr>
      <w:r>
        <w:t>Podaki po uporabnikih</w:t>
      </w:r>
    </w:p>
    <w:p w14:paraId="734A33DF" w14:textId="77777777" w:rsidR="00B01984" w:rsidRPr="00B01984" w:rsidRDefault="00B01984" w:rsidP="00B01984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01984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1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01984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B01984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groupby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01984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[</w:t>
      </w:r>
      <w:r w:rsidRPr="00B01984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.</w:t>
      </w:r>
      <w:r w:rsidRPr="00B01984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ount</w:t>
      </w:r>
      <w:r w:rsidRPr="00B01984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</w:t>
      </w:r>
    </w:p>
    <w:p w14:paraId="0B452F7B" w14:textId="77777777" w:rsidR="00B01984" w:rsidRDefault="00B01984" w:rsidP="00B01984"/>
    <w:p w14:paraId="6E84A523" w14:textId="7D5A601E" w:rsidR="00B01984" w:rsidRDefault="00B01984" w:rsidP="00B01984">
      <w:r>
        <w:t xml:space="preserve">Izpiši df1, uporabi metodo describe(), ter izpiši df1.values. Kaj predstavljajo vrednosti ? Koliko je največja in najmanjša vrednost? </w:t>
      </w:r>
    </w:p>
    <w:p w14:paraId="13C38870" w14:textId="7FD7D687" w:rsidR="00B01984" w:rsidRDefault="009633BA" w:rsidP="00B01984">
      <w:r w:rsidRPr="009633BA">
        <w:rPr>
          <w:noProof/>
        </w:rPr>
        <w:lastRenderedPageBreak/>
        <w:drawing>
          <wp:inline distT="0" distB="0" distL="0" distR="0" wp14:anchorId="164DF1D5" wp14:editId="4743245D">
            <wp:extent cx="3591426" cy="2524477"/>
            <wp:effectExtent l="0" t="0" r="9525" b="9525"/>
            <wp:docPr id="8476058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0580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91426" cy="2524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75729" w14:textId="77777777" w:rsidR="00B01984" w:rsidRPr="00B01984" w:rsidRDefault="00B01984" w:rsidP="00B01984">
      <w:pPr>
        <w:pBdr>
          <w:bottom w:val="single" w:sz="4" w:space="1" w:color="auto"/>
        </w:pBdr>
      </w:pPr>
    </w:p>
    <w:p w14:paraId="3F6375A6" w14:textId="77777777" w:rsidR="009633BA" w:rsidRDefault="009633BA" w:rsidP="001879B7"/>
    <w:p w14:paraId="6653FC4C" w14:textId="2175CDC3" w:rsidR="00141FDA" w:rsidRDefault="009633BA" w:rsidP="001879B7">
      <w:r w:rsidRPr="009633BA">
        <w:rPr>
          <w:noProof/>
        </w:rPr>
        <w:drawing>
          <wp:inline distT="0" distB="0" distL="0" distR="0" wp14:anchorId="5A207ADC" wp14:editId="3A211029">
            <wp:extent cx="5972810" cy="3859530"/>
            <wp:effectExtent l="0" t="0" r="8890" b="7620"/>
            <wp:docPr id="8189806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98060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859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BEE3C" w14:textId="77B2609D" w:rsidR="00141FDA" w:rsidRDefault="00B01984" w:rsidP="00B01984">
      <w:pPr>
        <w:pStyle w:val="Heading2"/>
        <w:rPr>
          <w:lang w:val="en-US"/>
        </w:rPr>
      </w:pPr>
      <w:r>
        <w:rPr>
          <w:lang w:val="en-US"/>
        </w:rPr>
        <w:t>Sortiramo uporabnike</w:t>
      </w:r>
    </w:p>
    <w:p w14:paraId="36942687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eries_user_nrating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groupby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[</w:t>
      </w:r>
      <w:r w:rsidRPr="00B96598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.</w:t>
      </w: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ount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</w:t>
      </w:r>
    </w:p>
    <w:p w14:paraId="6C96D4DE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717141F4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nratings_desc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eries_user_nrating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ort_value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ascending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False)</w:t>
      </w:r>
    </w:p>
    <w:p w14:paraId="20FC30D8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100_nrating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nratings_desc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iloc[</w:t>
      </w:r>
      <w:r w:rsidRPr="00B96598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:</w:t>
      </w:r>
      <w:r w:rsidRPr="00B96598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00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05EA840C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lastRenderedPageBreak/>
        <w:t>print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nratings_desc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340FC33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100_nrating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EB727E4" w14:textId="77777777" w:rsidR="00B01984" w:rsidRPr="00B01984" w:rsidRDefault="00B01984" w:rsidP="00B01984">
      <w:pPr>
        <w:rPr>
          <w:lang w:val="en-US"/>
        </w:rPr>
      </w:pPr>
    </w:p>
    <w:p w14:paraId="45B2B565" w14:textId="32EC70CA" w:rsidR="00141FDA" w:rsidRDefault="00B96598" w:rsidP="001879B7">
      <w:r>
        <w:t xml:space="preserve">Kaj predstavljata zadnji dve spremenljvki, kateri uporabnik ima največ in najmanj podatkov? </w:t>
      </w:r>
      <w:r w:rsidR="00CA4B28">
        <w:t>S print izpiši index in values serije.</w:t>
      </w:r>
    </w:p>
    <w:p w14:paraId="5410247E" w14:textId="77777777" w:rsidR="00AB0BC3" w:rsidRDefault="00AB0BC3" w:rsidP="001879B7"/>
    <w:p w14:paraId="704E844A" w14:textId="25CD4730" w:rsidR="009633BA" w:rsidRDefault="009633BA" w:rsidP="001879B7">
      <w:r w:rsidRPr="009633BA">
        <w:rPr>
          <w:noProof/>
        </w:rPr>
        <w:drawing>
          <wp:inline distT="0" distB="0" distL="0" distR="0" wp14:anchorId="4F30CCFC" wp14:editId="2AC72675">
            <wp:extent cx="4947638" cy="5975985"/>
            <wp:effectExtent l="0" t="0" r="5715" b="5715"/>
            <wp:docPr id="1002337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73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52339" cy="5981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58766" w14:textId="6BE76E50" w:rsidR="009633BA" w:rsidRDefault="009633BA" w:rsidP="001879B7"/>
    <w:p w14:paraId="1C40D909" w14:textId="77777777" w:rsidR="00B96598" w:rsidRDefault="00B96598" w:rsidP="00B96598">
      <w:pPr>
        <w:pBdr>
          <w:bottom w:val="single" w:sz="4" w:space="1" w:color="auto"/>
        </w:pBdr>
      </w:pPr>
    </w:p>
    <w:p w14:paraId="0F4D43B8" w14:textId="77777777" w:rsidR="00B96598" w:rsidRDefault="00B96598" w:rsidP="001879B7"/>
    <w:p w14:paraId="67A27884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lastRenderedPageBreak/>
        <w:t>indeksi_df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B96598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.</w:t>
      </w: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isin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ds_100_nrating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index)</w:t>
      </w:r>
    </w:p>
    <w:p w14:paraId="5EF65DAE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Nova serija podatkov</w:t>
      </w:r>
    </w:p>
    <w:p w14:paraId="2C74D479" w14:textId="77777777" w:rsidR="00B96598" w:rsidRPr="00B96598" w:rsidRDefault="00B96598" w:rsidP="00B96598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5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loc[</w:t>
      </w:r>
      <w:r w:rsidRPr="00B96598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ndeksi_df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.</w:t>
      </w:r>
      <w:r w:rsidRPr="00B96598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ort_values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96598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user_id'</w:t>
      </w:r>
      <w:r w:rsidRPr="00B96598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7C376903" w14:textId="77777777" w:rsidR="00B96598" w:rsidRDefault="00B96598" w:rsidP="001879B7"/>
    <w:p w14:paraId="7EF6C258" w14:textId="113A2E14" w:rsidR="00B96598" w:rsidRDefault="00B96598" w:rsidP="001879B7">
      <w:r>
        <w:t xml:space="preserve">Izpiši df5. Koliko je podatkov, kaj prestavljajo ? </w:t>
      </w:r>
    </w:p>
    <w:p w14:paraId="11AE573C" w14:textId="02A5EBE2" w:rsidR="00AB0BC3" w:rsidRDefault="00AB0BC3" w:rsidP="001879B7">
      <w:r>
        <w:t>33k,  predstavljajo filme</w:t>
      </w:r>
    </w:p>
    <w:p w14:paraId="55DD39E0" w14:textId="06C6E38F" w:rsidR="00B96598" w:rsidRDefault="009633BA" w:rsidP="00B96598">
      <w:pPr>
        <w:pBdr>
          <w:bottom w:val="single" w:sz="4" w:space="1" w:color="auto"/>
        </w:pBdr>
      </w:pPr>
      <w:r w:rsidRPr="009633BA">
        <w:rPr>
          <w:noProof/>
        </w:rPr>
        <w:drawing>
          <wp:inline distT="0" distB="0" distL="0" distR="0" wp14:anchorId="17148FD0" wp14:editId="4357DB54">
            <wp:extent cx="5972810" cy="6491605"/>
            <wp:effectExtent l="0" t="0" r="8890" b="4445"/>
            <wp:docPr id="1569897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89793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649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85612" w14:textId="77777777" w:rsidR="00B96598" w:rsidRDefault="00B96598" w:rsidP="00B96598"/>
    <w:p w14:paraId="44254BE9" w14:textId="54FDEE89" w:rsidR="00B96598" w:rsidRDefault="007F30A7" w:rsidP="007F30A7">
      <w:pPr>
        <w:pStyle w:val="Heading2"/>
      </w:pPr>
      <w:r>
        <w:lastRenderedPageBreak/>
        <w:t>Priprava podatkov</w:t>
      </w:r>
    </w:p>
    <w:p w14:paraId="4D6ABE5C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odatki so naši originalni podatki</w:t>
      </w:r>
    </w:p>
    <w:p w14:paraId="1315BD45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f</w:t>
      </w:r>
    </w:p>
    <w:p w14:paraId="440ABE7B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6B3A5A49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user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user_id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nuniqu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</w:t>
      </w:r>
    </w:p>
    <w:p w14:paraId="38A6880C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item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item_id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nuniqu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</w:t>
      </w:r>
    </w:p>
    <w:p w14:paraId="67BE12FE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01EB83ED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um. of Users: '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+ </w:t>
      </w:r>
      <w:r w:rsidRPr="007F30A7">
        <w:rPr>
          <w:rFonts w:ascii="Consolas" w:eastAsia="Times New Roman" w:hAnsi="Consolas" w:cs="Times New Roman"/>
          <w:color w:val="4EC9B0"/>
          <w:sz w:val="18"/>
          <w:szCs w:val="18"/>
          <w:lang w:eastAsia="sl-SI"/>
        </w:rPr>
        <w:t>st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user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)</w:t>
      </w:r>
    </w:p>
    <w:p w14:paraId="4330D2EB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um of Movies: '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+ </w:t>
      </w:r>
      <w:r w:rsidRPr="007F30A7">
        <w:rPr>
          <w:rFonts w:ascii="Consolas" w:eastAsia="Times New Roman" w:hAnsi="Consolas" w:cs="Times New Roman"/>
          <w:color w:val="4EC9B0"/>
          <w:sz w:val="18"/>
          <w:szCs w:val="18"/>
          <w:lang w:eastAsia="sl-SI"/>
        </w:rPr>
        <w:t>st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item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)</w:t>
      </w:r>
    </w:p>
    <w:p w14:paraId="30A38EA3" w14:textId="77777777" w:rsidR="007F30A7" w:rsidRDefault="007F30A7" w:rsidP="007F30A7"/>
    <w:p w14:paraId="12A83F3E" w14:textId="2F56A24E" w:rsidR="008C46A6" w:rsidRDefault="008C46A6" w:rsidP="007F30A7">
      <w:r w:rsidRPr="008C46A6">
        <w:rPr>
          <w:noProof/>
        </w:rPr>
        <w:drawing>
          <wp:inline distT="0" distB="0" distL="0" distR="0" wp14:anchorId="299D4E4C" wp14:editId="12D189C9">
            <wp:extent cx="2562583" cy="962159"/>
            <wp:effectExtent l="0" t="0" r="9525" b="9525"/>
            <wp:docPr id="6092476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247678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62583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36C8" w14:textId="0045F062" w:rsidR="007F30A7" w:rsidRPr="007F30A7" w:rsidRDefault="007F30A7" w:rsidP="007F30A7">
      <w:r>
        <w:t>0 bomo nadomestili z NaN</w:t>
      </w:r>
    </w:p>
    <w:p w14:paraId="533BEBE7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569CD6"/>
          <w:sz w:val="18"/>
          <w:szCs w:val="18"/>
          <w:lang w:eastAsia="sl-SI"/>
        </w:rPr>
        <w:t>def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eplaceZero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nput_ar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:</w:t>
      </w:r>
    </w:p>
    <w:p w14:paraId="3CD5CF44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out_ar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opy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nput_ar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717D2F14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out_ar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out_ar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==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0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 = np.NaN</w:t>
      </w:r>
    </w:p>
    <w:p w14:paraId="6A840820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F30A7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return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out_arr</w:t>
      </w:r>
    </w:p>
    <w:p w14:paraId="13CD9FFA" w14:textId="77777777" w:rsidR="00B96598" w:rsidRDefault="00B96598" w:rsidP="00B96598"/>
    <w:p w14:paraId="762EEFBF" w14:textId="1F685C67" w:rsidR="007F30A7" w:rsidRDefault="007F30A7" w:rsidP="00B96598">
      <w:r>
        <w:t>Matrika uporabnikov - filmov</w:t>
      </w:r>
    </w:p>
    <w:p w14:paraId="0621B3E9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Create two user-item matrices, one for training and another for testing</w:t>
      </w:r>
    </w:p>
    <w:p w14:paraId="55FFB24E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matrix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zero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user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_item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)</w:t>
      </w:r>
    </w:p>
    <w:p w14:paraId="4D68512C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or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lin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n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itertuple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:</w:t>
      </w:r>
    </w:p>
    <w:p w14:paraId="35FEE1F9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matrix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lin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-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lin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2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-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line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3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  </w:t>
      </w:r>
    </w:p>
    <w:p w14:paraId="0E2FD0E5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B6DA6F3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2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eplaceZero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matrix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18AA963D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2</w:t>
      </w:r>
    </w:p>
    <w:p w14:paraId="6C003BA8" w14:textId="77777777" w:rsidR="00B96598" w:rsidRDefault="00B96598" w:rsidP="00B96598"/>
    <w:p w14:paraId="7E1B4D26" w14:textId="46931246" w:rsidR="007F30A7" w:rsidRDefault="007F30A7" w:rsidP="00B96598">
      <w:r>
        <w:t xml:space="preserve">V kakšno obliko smo preoblikovali podatke o ocenah filmov, kaj so vrstice in stolpci ? </w:t>
      </w:r>
    </w:p>
    <w:p w14:paraId="37F26233" w14:textId="77777777" w:rsidR="008C46A6" w:rsidRDefault="008C46A6" w:rsidP="00B96598"/>
    <w:p w14:paraId="7B5C6F22" w14:textId="77777777" w:rsidR="008C46A6" w:rsidRDefault="008C46A6" w:rsidP="00B96598"/>
    <w:p w14:paraId="068EDD46" w14:textId="7B775676" w:rsidR="008C46A6" w:rsidRDefault="008C46A6" w:rsidP="00B96598">
      <w:r>
        <w:t>Vrstice so uporabniki, stolpci so filmi</w:t>
      </w:r>
    </w:p>
    <w:p w14:paraId="703A02D3" w14:textId="77777777" w:rsidR="007F30A7" w:rsidRDefault="007F30A7" w:rsidP="007F30A7">
      <w:pPr>
        <w:pBdr>
          <w:bottom w:val="single" w:sz="4" w:space="1" w:color="auto"/>
        </w:pBdr>
      </w:pPr>
    </w:p>
    <w:p w14:paraId="1C9C5B5C" w14:textId="77777777" w:rsidR="00B96598" w:rsidRDefault="00B96598" w:rsidP="00B96598"/>
    <w:p w14:paraId="7797D7B7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Sortiraj po vsoti ocen za uporabnika</w:t>
      </w:r>
    </w:p>
    <w:p w14:paraId="173B85BD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m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matrix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um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axis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618659AF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m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)</w:t>
      </w:r>
    </w:p>
    <w:p w14:paraId="7A2B66FD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ort_ind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argsor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-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m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6E1ADEA2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m2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m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ort_ind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17DBEE41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6B5001C3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 xml:space="preserve"># </w:t>
      </w:r>
    </w:p>
    <w:p w14:paraId="776080FC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lastRenderedPageBreak/>
        <w:t>train_data_3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2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sort_ind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4C413A28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 xml:space="preserve"># </w:t>
      </w:r>
    </w:p>
    <w:p w14:paraId="7D60FF0C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3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:</w:t>
      </w:r>
      <w:r w:rsidRPr="007F30A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00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0D256C7E" w14:textId="77777777" w:rsidR="007F30A7" w:rsidRPr="007F30A7" w:rsidRDefault="007F30A7" w:rsidP="007F30A7">
      <w:pPr>
        <w:shd w:val="clear" w:color="auto" w:fill="1E1E1E"/>
        <w:spacing w:after="24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6FBFDE6F" w14:textId="77777777" w:rsidR="007F30A7" w:rsidRP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)</w:t>
      </w:r>
    </w:p>
    <w:p w14:paraId="2EC53F29" w14:textId="77777777" w:rsidR="007F30A7" w:rsidRDefault="007F30A7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F30A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F30A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7F30A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6A8E2368" w14:textId="77777777" w:rsidR="00304599" w:rsidRPr="00304599" w:rsidRDefault="00304599" w:rsidP="003045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3045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np.nansum(</w:t>
      </w:r>
      <w:r w:rsidRPr="003045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3045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3045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axis</w:t>
      </w:r>
      <w:r w:rsidRPr="003045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</w:t>
      </w:r>
      <w:r w:rsidRPr="00304599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3045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10D909F8" w14:textId="77777777" w:rsidR="00304599" w:rsidRPr="007F30A7" w:rsidRDefault="00304599" w:rsidP="007F30A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09580C9" w14:textId="77777777" w:rsidR="00B96598" w:rsidRDefault="00B96598" w:rsidP="00B96598"/>
    <w:p w14:paraId="02D53D57" w14:textId="77777777" w:rsidR="00DC4D5E" w:rsidRDefault="00304599" w:rsidP="00B96598">
      <w:r>
        <w:t>Koliko oseb vsebujejo podatki v train_data_4 ?</w:t>
      </w:r>
    </w:p>
    <w:p w14:paraId="4C526FB3" w14:textId="21C99139" w:rsidR="00AB0BC3" w:rsidRDefault="00AB0BC3" w:rsidP="00B96598">
      <w:r>
        <w:t>100</w:t>
      </w:r>
    </w:p>
    <w:p w14:paraId="788B2FD9" w14:textId="77777777" w:rsidR="008C46A6" w:rsidRDefault="008C46A6" w:rsidP="00B96598"/>
    <w:p w14:paraId="33B52A00" w14:textId="45410F0A" w:rsidR="008C46A6" w:rsidRDefault="008C46A6" w:rsidP="00B96598">
      <w:r w:rsidRPr="008C46A6">
        <w:rPr>
          <w:i/>
          <w:iCs/>
          <w:noProof/>
        </w:rPr>
        <w:drawing>
          <wp:inline distT="0" distB="0" distL="0" distR="0" wp14:anchorId="6BEADC81" wp14:editId="7FE42DC0">
            <wp:extent cx="4337913" cy="1098544"/>
            <wp:effectExtent l="0" t="0" r="5715" b="6985"/>
            <wp:docPr id="2683077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0776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53792" cy="110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184B9" w14:textId="77777777" w:rsidR="00DC4D5E" w:rsidRDefault="00DC4D5E" w:rsidP="00B96598"/>
    <w:p w14:paraId="77BD8A67" w14:textId="77777777" w:rsidR="00DC4D5E" w:rsidRDefault="00DC4D5E" w:rsidP="00DC4D5E">
      <w:pPr>
        <w:pStyle w:val="Heading1"/>
      </w:pPr>
      <w:r>
        <w:t>Pearsonova korelacija</w:t>
      </w:r>
    </w:p>
    <w:p w14:paraId="704BB8D7" w14:textId="181FEA95" w:rsidR="00DC4D5E" w:rsidRDefault="007B7032" w:rsidP="00DC4D5E">
      <w:r>
        <w:t>Definicija:</w:t>
      </w:r>
    </w:p>
    <w:p w14:paraId="00EABF61" w14:textId="5B129BBB" w:rsidR="00DC4D5E" w:rsidRDefault="00DC4D5E" w:rsidP="00DC4D5E">
      <w:r w:rsidRPr="004F7740">
        <w:object w:dxaOrig="8610" w:dyaOrig="1395" w14:anchorId="71797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25pt;height:48pt" o:ole="">
            <v:imagedata r:id="rId20" o:title=""/>
          </v:shape>
          <o:OLEObject Type="Embed" ProgID="Unknown" ShapeID="_x0000_i1025" DrawAspect="Content" ObjectID="_1794224793" r:id="rId21"/>
        </w:object>
      </w:r>
    </w:p>
    <w:p w14:paraId="06618F14" w14:textId="77777777" w:rsidR="00DC4D5E" w:rsidRDefault="00DC4D5E" w:rsidP="00DC4D5E"/>
    <w:p w14:paraId="4C07926E" w14:textId="505337AD" w:rsidR="00840D99" w:rsidRDefault="00000000" w:rsidP="00DC4D5E">
      <w:hyperlink r:id="rId22" w:history="1">
        <w:r w:rsidR="00840D99" w:rsidRPr="00B5607D">
          <w:rPr>
            <w:rStyle w:val="Hyperlink"/>
          </w:rPr>
          <w:t>https://en.wikipedia.org/wiki/Pearson_correlation_coefficient</w:t>
        </w:r>
      </w:hyperlink>
    </w:p>
    <w:p w14:paraId="2600547D" w14:textId="77777777" w:rsidR="00840D99" w:rsidRDefault="00840D99" w:rsidP="00DC4D5E"/>
    <w:p w14:paraId="14AC71C8" w14:textId="77777777" w:rsidR="00DC4D5E" w:rsidRDefault="00DC4D5E" w:rsidP="00DC4D5E"/>
    <w:p w14:paraId="5C5E6EDB" w14:textId="1476268A" w:rsidR="005B09ED" w:rsidRDefault="005B09ED" w:rsidP="005B09ED">
      <w:pPr>
        <w:pStyle w:val="Heading2"/>
      </w:pPr>
      <w:r>
        <w:t>Izberi podatke dveh izbranih uporabnikov</w:t>
      </w:r>
    </w:p>
    <w:p w14:paraId="36C6984D" w14:textId="77777777" w:rsidR="005B09ED" w:rsidRPr="005B09ED" w:rsidRDefault="005B09ED" w:rsidP="005B09E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5B09E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1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5B09E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5B09ED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7BCD7FDC" w14:textId="77777777" w:rsidR="005B09ED" w:rsidRPr="005B09ED" w:rsidRDefault="005B09ED" w:rsidP="005B09E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5B09E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2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5B09E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5B09ED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50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15AF1C7A" w14:textId="77777777" w:rsidR="005B09ED" w:rsidRPr="005B09ED" w:rsidRDefault="005B09ED" w:rsidP="005B09E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5B09E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5B09E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1</w:t>
      </w:r>
      <w:r w:rsidRPr="005B09E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13CB3C92" w14:textId="77777777" w:rsidR="005B09ED" w:rsidRDefault="005B09ED" w:rsidP="00DC4D5E"/>
    <w:p w14:paraId="0B8B8FBF" w14:textId="0FF5C8BE" w:rsidR="008C46A6" w:rsidRDefault="008C46A6" w:rsidP="00DC4D5E">
      <w:r w:rsidRPr="008C46A6">
        <w:rPr>
          <w:noProof/>
        </w:rPr>
        <w:lastRenderedPageBreak/>
        <w:drawing>
          <wp:inline distT="0" distB="0" distL="0" distR="0" wp14:anchorId="6322CDC1" wp14:editId="493C4FD0">
            <wp:extent cx="3829584" cy="847843"/>
            <wp:effectExtent l="0" t="0" r="0" b="9525"/>
            <wp:docPr id="14498123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81237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29584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6A66" w14:textId="07C24C1F" w:rsidR="00840D99" w:rsidRDefault="00840D99" w:rsidP="00840D99">
      <w:pPr>
        <w:pStyle w:val="Heading2"/>
      </w:pPr>
      <w:r>
        <w:t>Izračunaj korelacijski koeficient</w:t>
      </w:r>
    </w:p>
    <w:p w14:paraId="1402A139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840D99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rom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scipy.stats </w:t>
      </w:r>
      <w:r w:rsidRPr="00840D99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earsonr</w:t>
      </w:r>
    </w:p>
    <w:p w14:paraId="43EFCFCA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E8EA2F0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~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np.isnan(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1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) </w:t>
      </w: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&amp;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 </w:t>
      </w: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~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np.isnan(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2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  </w:t>
      </w:r>
    </w:p>
    <w:p w14:paraId="010DAA0E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orr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_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earsonr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1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,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r_2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)</w:t>
      </w:r>
    </w:p>
    <w:p w14:paraId="04419EE6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64799FCA" w14:textId="77777777" w:rsidR="00840D99" w:rsidRPr="00840D99" w:rsidRDefault="00840D99" w:rsidP="00840D9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840D9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840D9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orr</w:t>
      </w:r>
      <w:r w:rsidRPr="00840D9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46ADAB6D" w14:textId="6FBC1E46" w:rsidR="00840D99" w:rsidRDefault="008C46A6" w:rsidP="00DC4D5E">
      <w:r>
        <w:t xml:space="preserve"> </w:t>
      </w:r>
    </w:p>
    <w:p w14:paraId="7CAA37B1" w14:textId="760D249D" w:rsidR="00DE7F90" w:rsidRDefault="00DE7F90" w:rsidP="00DC4D5E">
      <w:r w:rsidRPr="00DE7F90">
        <w:rPr>
          <w:noProof/>
        </w:rPr>
        <w:drawing>
          <wp:inline distT="0" distB="0" distL="0" distR="0" wp14:anchorId="7142A32D" wp14:editId="247AF733">
            <wp:extent cx="2353003" cy="1400370"/>
            <wp:effectExtent l="0" t="0" r="9525" b="9525"/>
            <wp:docPr id="13037063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70638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53003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58640" w14:textId="751FEC7F" w:rsidR="00181F05" w:rsidRDefault="00181F05" w:rsidP="00AB0BC3">
      <w:r>
        <w:t>Preskusi še izraučun za druge izbrane uporabnike. Kakšne so vrednosti koeficienta, ali so vedno pozitivne ?</w:t>
      </w:r>
    </w:p>
    <w:p w14:paraId="512DBB74" w14:textId="77777777" w:rsidR="00AB0BC3" w:rsidRDefault="00AB0BC3" w:rsidP="00AB0BC3"/>
    <w:p w14:paraId="634CF471" w14:textId="4761D4AB" w:rsidR="00AB0BC3" w:rsidRDefault="00AB0BC3" w:rsidP="00AB0BC3">
      <w:r>
        <w:t>Vedno je pozitiven.</w:t>
      </w:r>
    </w:p>
    <w:p w14:paraId="10BD0EFB" w14:textId="77777777" w:rsidR="00840D99" w:rsidRDefault="00840D99" w:rsidP="00DC4D5E"/>
    <w:p w14:paraId="701EB2C2" w14:textId="01ADE45F" w:rsidR="00BF54C0" w:rsidRDefault="00181F05" w:rsidP="00181F05">
      <w:pPr>
        <w:pStyle w:val="Heading2"/>
        <w:rPr>
          <w:lang w:val="en-US"/>
        </w:rPr>
      </w:pPr>
      <w:r>
        <w:rPr>
          <w:lang w:val="en-US"/>
        </w:rPr>
        <w:t>Izračun matrike koeficientov</w:t>
      </w:r>
    </w:p>
    <w:p w14:paraId="1F21E0F2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Metoda za podobnost</w:t>
      </w:r>
    </w:p>
    <w:p w14:paraId="71BF560A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569CD6"/>
          <w:sz w:val="18"/>
          <w:szCs w:val="18"/>
          <w:lang w:eastAsia="sl-SI"/>
        </w:rPr>
        <w:t>def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alcPearson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:</w:t>
      </w:r>
    </w:p>
    <w:p w14:paraId="5454AB54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0C3B03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zero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[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[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])</w:t>
      </w:r>
    </w:p>
    <w:p w14:paraId="4F3D8C5B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o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n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4EC9B0"/>
          <w:sz w:val="18"/>
          <w:szCs w:val="18"/>
          <w:lang w:eastAsia="sl-SI"/>
        </w:rPr>
        <w:t>range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[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):</w:t>
      </w:r>
    </w:p>
    <w:p w14:paraId="073E6CE8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o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n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4EC9B0"/>
          <w:sz w:val="18"/>
          <w:szCs w:val="18"/>
          <w:lang w:eastAsia="sl-SI"/>
        </w:rPr>
        <w:t>range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[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):</w:t>
      </w:r>
    </w:p>
    <w:p w14:paraId="00E4BEB3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 = np.nan;  </w:t>
      </w:r>
      <w:r w:rsidRPr="000C3B0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default value</w:t>
      </w:r>
    </w:p>
    <w:p w14:paraId="62749844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~np.isnan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) &amp; ~np.isnan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)</w:t>
      </w:r>
    </w:p>
    <w:p w14:paraId="2E024E3C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   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f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um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) &gt;= 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2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:</w:t>
      </w:r>
    </w:p>
    <w:p w14:paraId="29801775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    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,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_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0C3B03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earson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data_matr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ask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)</w:t>
      </w:r>
    </w:p>
    <w:p w14:paraId="3210BE2B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475C4938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   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j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0C3B0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0</w:t>
      </w:r>
    </w:p>
    <w:p w14:paraId="3A71BBC4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0C3B0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return</w:t>
      </w:r>
      <w:r w:rsidRPr="000C3B0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0C3B0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</w:t>
      </w:r>
    </w:p>
    <w:p w14:paraId="383D208D" w14:textId="77777777" w:rsidR="000C3B03" w:rsidRPr="000C3B03" w:rsidRDefault="000C3B03" w:rsidP="000C3B0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4137DF42" w14:textId="77777777" w:rsidR="00181F05" w:rsidRDefault="00181F05" w:rsidP="00181F05">
      <w:pPr>
        <w:rPr>
          <w:lang w:val="en-US"/>
        </w:rPr>
      </w:pPr>
    </w:p>
    <w:p w14:paraId="28A71FF5" w14:textId="0098DD54" w:rsidR="00181F05" w:rsidRDefault="000C3B03" w:rsidP="00181F05">
      <w:pPr>
        <w:rPr>
          <w:lang w:val="en-US"/>
        </w:rPr>
      </w:pPr>
      <w:r>
        <w:rPr>
          <w:lang w:val="en-US"/>
        </w:rPr>
        <w:t>Izračunaj</w:t>
      </w:r>
      <w:r w:rsidR="00DE6DE9">
        <w:rPr>
          <w:lang w:val="en-US"/>
        </w:rPr>
        <w:t xml:space="preserve"> matriko Pearsonovih korelacij. Preglej vsebino matrike.</w:t>
      </w:r>
    </w:p>
    <w:p w14:paraId="112DE903" w14:textId="77777777" w:rsidR="00DE6DE9" w:rsidRPr="00DE6DE9" w:rsidRDefault="00DE6DE9" w:rsidP="00DE6DE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DE6DE9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Izracunaj pears_cor</w:t>
      </w:r>
    </w:p>
    <w:p w14:paraId="2950CBB8" w14:textId="77777777" w:rsidR="00DE6DE9" w:rsidRPr="00DE6DE9" w:rsidRDefault="00DE6DE9" w:rsidP="00DE6DE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DE6DE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lastRenderedPageBreak/>
        <w:t>pears_cor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DE6DE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alcPearson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DE6DE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1BA40B17" w14:textId="77777777" w:rsidR="00DE6DE9" w:rsidRPr="00DE6DE9" w:rsidRDefault="00DE6DE9" w:rsidP="00DE6DE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7F4A4280" w14:textId="77777777" w:rsidR="00DE6DE9" w:rsidRPr="00DE6DE9" w:rsidRDefault="00DE6DE9" w:rsidP="00DE6DE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DE6DE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DE6DE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_cor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5EE61DD6" w14:textId="77777777" w:rsidR="00DE6DE9" w:rsidRPr="00DE6DE9" w:rsidRDefault="00DE6DE9" w:rsidP="00DE6DE9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DE6DE9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DE6DE9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"Velikost: "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</w:t>
      </w:r>
      <w:r w:rsidRPr="00DE6DE9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_cor</w:t>
      </w:r>
      <w:r w:rsidRPr="00DE6DE9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shape)</w:t>
      </w:r>
    </w:p>
    <w:p w14:paraId="6B4CE199" w14:textId="77777777" w:rsidR="00DE6DE9" w:rsidRDefault="00DE6DE9" w:rsidP="00181F05">
      <w:pPr>
        <w:rPr>
          <w:lang w:val="en-US"/>
        </w:rPr>
      </w:pPr>
    </w:p>
    <w:p w14:paraId="30EB6B0C" w14:textId="77777777" w:rsidR="00DE7F90" w:rsidRDefault="00DE7F90" w:rsidP="00181F05">
      <w:pPr>
        <w:rPr>
          <w:lang w:val="en-US"/>
        </w:rPr>
      </w:pPr>
    </w:p>
    <w:p w14:paraId="26C15422" w14:textId="39E77474" w:rsidR="00DE7F90" w:rsidRPr="00181F05" w:rsidRDefault="00DE7F90" w:rsidP="00181F05">
      <w:pPr>
        <w:rPr>
          <w:lang w:val="en-US"/>
        </w:rPr>
      </w:pPr>
      <w:r w:rsidRPr="00DE7F90">
        <w:rPr>
          <w:noProof/>
          <w:lang w:val="en-US"/>
        </w:rPr>
        <w:drawing>
          <wp:inline distT="0" distB="0" distL="0" distR="0" wp14:anchorId="7F6B57E2" wp14:editId="702D9F8B">
            <wp:extent cx="5972810" cy="3298190"/>
            <wp:effectExtent l="0" t="0" r="8890" b="0"/>
            <wp:docPr id="17421588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158802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29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45071" w14:textId="5E6617D2" w:rsidR="00DC4D5E" w:rsidRDefault="00DE6DE9" w:rsidP="00DC4D5E">
      <w:pPr>
        <w:pStyle w:val="Heading1"/>
      </w:pPr>
      <w:r>
        <w:t>Izračun napovedi ocene filma za uporabnika</w:t>
      </w:r>
    </w:p>
    <w:p w14:paraId="04D84A99" w14:textId="77777777" w:rsidR="00FC10EC" w:rsidRDefault="00FC10EC" w:rsidP="00FC10EC">
      <w:r>
        <w:t xml:space="preserve">Predvideno oceno vsebine </w:t>
      </w:r>
      <w:r w:rsidRPr="007742CB">
        <w:rPr>
          <w:i/>
        </w:rPr>
        <w:t>i</w:t>
      </w:r>
      <w:r>
        <w:t xml:space="preserve"> za uporabnika </w:t>
      </w:r>
      <w:r w:rsidRPr="007742CB">
        <w:rPr>
          <w:i/>
        </w:rPr>
        <w:t>u</w:t>
      </w:r>
      <w:r>
        <w:t xml:space="preserve"> dobimo po formuli:</w:t>
      </w:r>
    </w:p>
    <w:p w14:paraId="78B27352" w14:textId="77777777" w:rsidR="00FC10EC" w:rsidRDefault="00FC10EC" w:rsidP="00FC10EC">
      <w:pPr>
        <w:ind w:firstLine="708"/>
      </w:pPr>
      <w:r w:rsidRPr="0017467B">
        <w:rPr>
          <w:position w:val="-34"/>
        </w:rPr>
        <w:object w:dxaOrig="4560" w:dyaOrig="780" w14:anchorId="2D1E776D">
          <v:shape id="_x0000_i1026" type="#_x0000_t75" style="width:228pt;height:39.75pt;mso-position-horizontal:absolute" o:ole="" o:allowoverlap="f">
            <v:imagedata r:id="rId26" o:title=""/>
          </v:shape>
          <o:OLEObject Type="Embed" ProgID="Equation.DSMT4" ShapeID="_x0000_i1026" DrawAspect="Content" ObjectID="_1794224794" r:id="rId27"/>
        </w:object>
      </w:r>
    </w:p>
    <w:p w14:paraId="320CB533" w14:textId="77777777" w:rsidR="00901662" w:rsidRDefault="00901662" w:rsidP="00901662"/>
    <w:p w14:paraId="32587A5F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 xml:space="preserve"># Postopek </w:t>
      </w:r>
    </w:p>
    <w:p w14:paraId="075B5AB8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6B3EDE7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Matrika podobnosti uporabnikov</w:t>
      </w:r>
    </w:p>
    <w:p w14:paraId="4FBAA570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B23D8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opy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_cor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46699074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AD79904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ovprecni rating vsakega uporabnika</w:t>
      </w:r>
    </w:p>
    <w:p w14:paraId="1C16175B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ean_user_rating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nanmean(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axis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</w:t>
      </w:r>
      <w:r w:rsidRPr="00B23D87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1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168ABCED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ovpr rating kot stolpcni vektor</w:t>
      </w:r>
    </w:p>
    <w:p w14:paraId="637E92C8" w14:textId="529E88DA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c3 = mean_user_rating[:, np.newaxis]</w:t>
      </w:r>
    </w:p>
    <w:p w14:paraId="09D1F5D3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6D05A18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Razlika rating - povprecje, vsebuje nan</w:t>
      </w:r>
    </w:p>
    <w:p w14:paraId="121D3EA3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atings_diff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(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23D8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-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ean_user_rating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[:, np.newaxis]) </w:t>
      </w:r>
    </w:p>
    <w:p w14:paraId="06F8A69F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Relativni ratnig, vsebuje 0 kjer ni ocene</w:t>
      </w:r>
    </w:p>
    <w:p w14:paraId="0C1CC61B" w14:textId="77777777" w:rsidR="00B23D87" w:rsidRPr="00B23D87" w:rsidRDefault="00B23D87" w:rsidP="00B23D87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lastRenderedPageBreak/>
        <w:t>rel_ratings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B23D87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nan_to_num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23D87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atings_diff</w:t>
      </w:r>
      <w:r w:rsidRPr="00B23D87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C8E444B" w14:textId="77777777" w:rsidR="00FC10EC" w:rsidRDefault="00FC10EC" w:rsidP="00901662"/>
    <w:p w14:paraId="432C45E2" w14:textId="03E5AED2" w:rsidR="00686462" w:rsidRDefault="00686462" w:rsidP="00901662">
      <w:r>
        <w:t>Kaj pomenijo vrednosti  v matriki rel_ratings ?</w:t>
      </w:r>
    </w:p>
    <w:p w14:paraId="5D32F5D0" w14:textId="1CDF8BA4" w:rsidR="00DE7F90" w:rsidRDefault="00DE7F90" w:rsidP="00901662">
      <w:r>
        <w:t xml:space="preserve">Relativne ocene uporabnikov. </w:t>
      </w:r>
      <w:r w:rsidR="00932BAC" w:rsidRPr="00932BAC">
        <w:t>rel_ratings je matrika, kjer vsak element predstavlja razliko med oceno uporabnika in njegovo povprečno oceno, pri čemer so manjkajoče ocene nadomeščene z ničlami.</w:t>
      </w:r>
    </w:p>
    <w:p w14:paraId="79D67950" w14:textId="77777777" w:rsidR="00686462" w:rsidRDefault="00686462" w:rsidP="00686462">
      <w:pPr>
        <w:pBdr>
          <w:bottom w:val="single" w:sz="4" w:space="1" w:color="auto"/>
        </w:pBdr>
      </w:pPr>
    </w:p>
    <w:p w14:paraId="4F4DD6CB" w14:textId="77777777" w:rsidR="00B96598" w:rsidRDefault="00B96598" w:rsidP="001879B7"/>
    <w:p w14:paraId="53F6BADE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Izracunaj napoved ocen filmov za izbranega uporabnika</w:t>
      </w:r>
    </w:p>
    <w:p w14:paraId="3B6BCA90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146D014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Izbrani ciljni uporabnik izmed 0 .. 100</w:t>
      </w:r>
    </w:p>
    <w:p w14:paraId="04A959F9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id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20</w:t>
      </w:r>
    </w:p>
    <w:p w14:paraId="6FED5C9A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0006742A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 xml:space="preserve"># Podobnost ostalih z izbranim uporabnikom </w:t>
      </w:r>
    </w:p>
    <w:p w14:paraId="12A3183F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1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[:,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id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15E5EA14" w14:textId="77777777" w:rsidR="00F4311D" w:rsidRPr="00F4311D" w:rsidRDefault="00F4311D" w:rsidP="00F4311D">
      <w:pPr>
        <w:shd w:val="clear" w:color="auto" w:fill="1E1E1E"/>
        <w:spacing w:after="24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051C373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_sim_ind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1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&lt;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F4311D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35</w:t>
      </w:r>
    </w:p>
    <w:p w14:paraId="4BC3CD51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1A86914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1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_sim_ind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F4311D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0</w:t>
      </w:r>
    </w:p>
    <w:p w14:paraId="24D3F723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72BCCF81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Kaj pomeni ?</w:t>
      </w:r>
    </w:p>
    <w:p w14:paraId="5071873E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2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1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dot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l_ratings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E5E2746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Rezultat : ulomek - napoved relativne ocene za vse filme za enega uporabnika</w:t>
      </w:r>
    </w:p>
    <w:p w14:paraId="6D15626C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4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2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/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np.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array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[np.abs(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r1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.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um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)]).T</w:t>
      </w:r>
    </w:p>
    <w:p w14:paraId="686DB9B3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479FA97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Napoved ocene filmov : pristejemo povprecno oceno uporabnika</w:t>
      </w:r>
    </w:p>
    <w:p w14:paraId="668F68A4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ovpr_ocena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ean_user_rating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id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</w:p>
    <w:p w14:paraId="26AE4A19" w14:textId="77777777" w:rsidR="00F4311D" w:rsidRPr="00F4311D" w:rsidRDefault="00F4311D" w:rsidP="00F4311D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apoved_ocen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ovpr_ocena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F4311D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+</w:t>
      </w:r>
      <w:r w:rsidRPr="00F4311D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F4311D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4</w:t>
      </w:r>
    </w:p>
    <w:p w14:paraId="7C1E4577" w14:textId="77777777" w:rsidR="00686462" w:rsidRDefault="00686462" w:rsidP="001879B7"/>
    <w:p w14:paraId="72E97747" w14:textId="334A54C6" w:rsidR="00F4311D" w:rsidRDefault="00F4311D" w:rsidP="001879B7">
      <w:r>
        <w:t xml:space="preserve">Izpiši napoved_ocen </w:t>
      </w:r>
    </w:p>
    <w:p w14:paraId="6A2FD9CA" w14:textId="136B4B70" w:rsidR="00932BAC" w:rsidRDefault="00932BAC" w:rsidP="001879B7">
      <w:r w:rsidRPr="00932BAC">
        <w:rPr>
          <w:noProof/>
        </w:rPr>
        <w:drawing>
          <wp:inline distT="0" distB="0" distL="0" distR="0" wp14:anchorId="1639D325" wp14:editId="33113811">
            <wp:extent cx="5972810" cy="629285"/>
            <wp:effectExtent l="0" t="0" r="8890" b="0"/>
            <wp:docPr id="20515477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547784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62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F76D2" w14:textId="77777777" w:rsidR="00B96598" w:rsidRDefault="00B96598" w:rsidP="001879B7"/>
    <w:p w14:paraId="4EC07720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97B60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naredi Dataframe in vstavi dejansko oceno in njeno napoved</w:t>
      </w:r>
    </w:p>
    <w:p w14:paraId="48A6D2E7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pd.</w:t>
      </w:r>
      <w:r w:rsidRPr="00797B60">
        <w:rPr>
          <w:rFonts w:ascii="Consolas" w:eastAsia="Times New Roman" w:hAnsi="Consolas" w:cs="Times New Roman"/>
          <w:color w:val="4EC9B0"/>
          <w:sz w:val="18"/>
          <w:szCs w:val="18"/>
          <w:lang w:eastAsia="sl-SI"/>
        </w:rPr>
        <w:t>DataFrame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apoved_ocen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olumns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=[</w:t>
      </w:r>
      <w:r w:rsidRPr="00797B6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apoved'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)</w:t>
      </w:r>
    </w:p>
    <w:p w14:paraId="42F5BE4F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97B6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Ocena'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id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6892C718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97B6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apaka napovedi'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97B6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apoved'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</w:t>
      </w:r>
      <w:r w:rsidRPr="00797B6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-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97B6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Ocena'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</w:t>
      </w:r>
    </w:p>
    <w:p w14:paraId="61ECE139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7892B10" w14:textId="77777777" w:rsidR="00797B60" w:rsidRPr="00797B60" w:rsidRDefault="00797B60" w:rsidP="00797B6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97B6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97B6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797B6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3186831" w14:textId="77777777" w:rsidR="00797B60" w:rsidRDefault="00797B60" w:rsidP="001879B7"/>
    <w:p w14:paraId="69609E73" w14:textId="59F03E9F" w:rsidR="00B96598" w:rsidRDefault="002124EF" w:rsidP="001879B7">
      <w:r>
        <w:lastRenderedPageBreak/>
        <w:t xml:space="preserve">Kaj smo dobili v rezultatu ? </w:t>
      </w:r>
      <w:r w:rsidR="00932BAC" w:rsidRPr="00932BAC">
        <w:rPr>
          <w:noProof/>
        </w:rPr>
        <w:drawing>
          <wp:inline distT="0" distB="0" distL="0" distR="0" wp14:anchorId="709F3852" wp14:editId="65BF5F84">
            <wp:extent cx="1762964" cy="1551560"/>
            <wp:effectExtent l="0" t="0" r="8890" b="0"/>
            <wp:docPr id="20547163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716365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77909" cy="1564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AA0C6" w14:textId="0995FBF9" w:rsidR="00932BAC" w:rsidRDefault="00932BAC" w:rsidP="001879B7"/>
    <w:p w14:paraId="39FE2925" w14:textId="7E529048" w:rsidR="00932BAC" w:rsidRDefault="00932BAC" w:rsidP="001879B7"/>
    <w:p w14:paraId="7525403A" w14:textId="77777777" w:rsidR="002124EF" w:rsidRDefault="002124EF" w:rsidP="001879B7"/>
    <w:p w14:paraId="62F080F8" w14:textId="0E034E55" w:rsidR="002124EF" w:rsidRDefault="002124EF" w:rsidP="002124EF">
      <w:pPr>
        <w:pStyle w:val="Heading2"/>
      </w:pPr>
      <w:r>
        <w:t>Ocena napake</w:t>
      </w:r>
    </w:p>
    <w:p w14:paraId="29D742D8" w14:textId="04458C7A" w:rsidR="002124EF" w:rsidRDefault="002124EF" w:rsidP="002124EF">
      <w:r>
        <w:t xml:space="preserve">Izriši histogram napak v rezultatu. Vstavi: </w:t>
      </w:r>
    </w:p>
    <w:p w14:paraId="36EA502B" w14:textId="77777777" w:rsidR="002124EF" w:rsidRDefault="002124EF" w:rsidP="002124EF"/>
    <w:p w14:paraId="1871195F" w14:textId="76D183CE" w:rsidR="002124EF" w:rsidRDefault="00932BAC" w:rsidP="002124EF">
      <w:r w:rsidRPr="00932BAC">
        <w:rPr>
          <w:noProof/>
        </w:rPr>
        <w:drawing>
          <wp:inline distT="0" distB="0" distL="0" distR="0" wp14:anchorId="5EBA65DA" wp14:editId="41E3FCEB">
            <wp:extent cx="3174796" cy="2065001"/>
            <wp:effectExtent l="0" t="0" r="6985" b="0"/>
            <wp:docPr id="612426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42608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8030" cy="206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7657F" w14:textId="77777777" w:rsidR="002124EF" w:rsidRDefault="002124EF" w:rsidP="002124EF"/>
    <w:p w14:paraId="6B638DC0" w14:textId="683427F2" w:rsidR="002124EF" w:rsidRDefault="00EC2698" w:rsidP="002124EF">
      <w:r>
        <w:t>Izračunaj povprečno kvadratično napako (RMSE) :</w:t>
      </w:r>
    </w:p>
    <w:p w14:paraId="6C9E20FC" w14:textId="77777777" w:rsidR="00A70636" w:rsidRPr="00A70636" w:rsidRDefault="00A70636" w:rsidP="00A7063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A7063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ovpr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nanmean(((</w:t>
      </w:r>
      <w:r w:rsidRPr="00A7063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zultat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A70636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Napaka napovedi'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].</w:t>
      </w:r>
      <w:r w:rsidRPr="00A7063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to_numpy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()) </w:t>
      </w:r>
      <w:r w:rsidRPr="00A7063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**</w:t>
      </w:r>
      <w:r w:rsidRPr="00A70636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2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))</w:t>
      </w:r>
    </w:p>
    <w:p w14:paraId="09645225" w14:textId="77777777" w:rsidR="00A70636" w:rsidRPr="00A70636" w:rsidRDefault="00A70636" w:rsidP="00A7063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A7063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mse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sqrt(</w:t>
      </w:r>
      <w:r w:rsidRPr="00A7063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ovpr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68B00CD0" w14:textId="77777777" w:rsidR="00A70636" w:rsidRPr="00A70636" w:rsidRDefault="00A70636" w:rsidP="00A7063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A7063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A70636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RMSE napaka: '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A7063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mse</w:t>
      </w:r>
      <w:r w:rsidRPr="00A7063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34F258E9" w14:textId="77777777" w:rsidR="00EC2698" w:rsidRDefault="00EC2698" w:rsidP="002124EF"/>
    <w:p w14:paraId="2CB12CEA" w14:textId="76897C2A" w:rsidR="002124EF" w:rsidRDefault="00A11E28" w:rsidP="002124EF">
      <w:r>
        <w:t xml:space="preserve">Koliko je bila povprečna napaka napovedi, in koliko napovedi je bilo generiranih ? </w:t>
      </w:r>
    </w:p>
    <w:p w14:paraId="2D468780" w14:textId="110424FF" w:rsidR="00932BAC" w:rsidRDefault="00932BAC" w:rsidP="002124EF">
      <w:r w:rsidRPr="00932BAC">
        <w:rPr>
          <w:noProof/>
        </w:rPr>
        <w:drawing>
          <wp:inline distT="0" distB="0" distL="0" distR="0" wp14:anchorId="670BFD49" wp14:editId="5200D1A1">
            <wp:extent cx="3620005" cy="619211"/>
            <wp:effectExtent l="0" t="0" r="0" b="9525"/>
            <wp:docPr id="15802879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287926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20005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9CBDA" w14:textId="77777777" w:rsidR="00A11E28" w:rsidRDefault="00A11E28" w:rsidP="00AC6A8A">
      <w:pPr>
        <w:pBdr>
          <w:bottom w:val="single" w:sz="4" w:space="1" w:color="auto"/>
        </w:pBdr>
      </w:pPr>
    </w:p>
    <w:p w14:paraId="38B309E9" w14:textId="77777777" w:rsidR="00AC6A8A" w:rsidRDefault="00AC6A8A" w:rsidP="00AC6A8A"/>
    <w:p w14:paraId="78421453" w14:textId="2AC80D8E" w:rsidR="00AC6A8A" w:rsidRDefault="004F2AEA" w:rsidP="00AC6A8A">
      <w:pPr>
        <w:pStyle w:val="Heading2"/>
      </w:pPr>
      <w:r>
        <w:lastRenderedPageBreak/>
        <w:t>Izračun napovedi</w:t>
      </w:r>
      <w:r w:rsidR="00AC6A8A">
        <w:t xml:space="preserve"> za drugega uporabnika</w:t>
      </w:r>
    </w:p>
    <w:p w14:paraId="02AFBDCD" w14:textId="30184A7A" w:rsidR="004F2AEA" w:rsidRDefault="004F2AEA" w:rsidP="004F2AEA">
      <w:r>
        <w:t>Izračunaj napovedane ocene in napako za drugega izbranega uporabnika. Vstavi rezultate:</w:t>
      </w:r>
    </w:p>
    <w:p w14:paraId="7035BAFC" w14:textId="77777777" w:rsidR="00932BAC" w:rsidRDefault="00932BAC" w:rsidP="004F2AEA"/>
    <w:p w14:paraId="0D307967" w14:textId="77777777" w:rsidR="00932BAC" w:rsidRDefault="00932BAC" w:rsidP="004F2AEA"/>
    <w:p w14:paraId="0F0804A6" w14:textId="77777777" w:rsidR="00932BAC" w:rsidRDefault="00932BAC" w:rsidP="004F2AEA"/>
    <w:p w14:paraId="401EB29D" w14:textId="77777777" w:rsidR="00932BAC" w:rsidRDefault="00932BAC" w:rsidP="004F2AEA"/>
    <w:p w14:paraId="7C7E666D" w14:textId="41A7095B" w:rsidR="004F2AEA" w:rsidRDefault="00932BAC" w:rsidP="004F2AEA">
      <w:r>
        <w:t>Uporabnik 69</w:t>
      </w:r>
    </w:p>
    <w:p w14:paraId="2B00D1AA" w14:textId="5D2B23DC" w:rsidR="00932BAC" w:rsidRDefault="00932BAC" w:rsidP="004F2AEA">
      <w:r w:rsidRPr="00932BAC">
        <w:rPr>
          <w:noProof/>
        </w:rPr>
        <w:drawing>
          <wp:inline distT="0" distB="0" distL="0" distR="0" wp14:anchorId="5B0B9C04" wp14:editId="021DA0BC">
            <wp:extent cx="5972810" cy="4123055"/>
            <wp:effectExtent l="0" t="0" r="8890" b="0"/>
            <wp:docPr id="12338574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85747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412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85EF6" w14:textId="77777777" w:rsidR="004F2AEA" w:rsidRPr="004F2AEA" w:rsidRDefault="004F2AEA" w:rsidP="004F2AEA">
      <w:pPr>
        <w:pBdr>
          <w:bottom w:val="single" w:sz="4" w:space="1" w:color="auto"/>
        </w:pBdr>
      </w:pPr>
    </w:p>
    <w:p w14:paraId="28E09224" w14:textId="77777777" w:rsidR="00AC6A8A" w:rsidRDefault="00AC6A8A" w:rsidP="00AC6A8A"/>
    <w:p w14:paraId="77637993" w14:textId="77777777" w:rsidR="00AC6A8A" w:rsidRDefault="00AC6A8A" w:rsidP="00AC6A8A"/>
    <w:p w14:paraId="58FFEB6D" w14:textId="51DE78D7" w:rsidR="00AC6A8A" w:rsidRDefault="009F62C9" w:rsidP="00AC6A8A">
      <w:pPr>
        <w:pStyle w:val="Heading1"/>
      </w:pPr>
      <w:r>
        <w:t>Napovedane ocene vseh uporabnikov</w:t>
      </w:r>
    </w:p>
    <w:p w14:paraId="398598A6" w14:textId="77777777" w:rsidR="009F62C9" w:rsidRDefault="009F62C9" w:rsidP="009F62C9"/>
    <w:p w14:paraId="7E399250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 xml:space="preserve"># Izbira uporabnikov: podobnost </w:t>
      </w:r>
    </w:p>
    <w:p w14:paraId="01AF0F49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in_podobnost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5</w:t>
      </w:r>
    </w:p>
    <w:p w14:paraId="33EA1FB0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lastRenderedPageBreak/>
        <w:t># Katerih ne upostevamo, premajhna podobnost</w:t>
      </w:r>
    </w:p>
    <w:p w14:paraId="37CE774F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1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_cor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[:,:] 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&lt;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min_podobnost</w:t>
      </w:r>
    </w:p>
    <w:p w14:paraId="06C3F06A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25EAB666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cop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ears_cor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  <w:r w:rsidRPr="00B51296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3864411F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i1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= </w:t>
      </w:r>
      <w:r w:rsidRPr="00B51296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0</w:t>
      </w:r>
    </w:p>
    <w:p w14:paraId="79230279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4F22CF59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To so zdaj vsote abs vrednosti podobnih userjev za vsakega userja</w:t>
      </w:r>
    </w:p>
    <w:p w14:paraId="057958AF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5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arra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[np.abs(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.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um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axis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]).T</w:t>
      </w:r>
    </w:p>
    <w:p w14:paraId="1B4BF2C4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4BACFDBA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Kaj je to. Zgoraj ulomek, zmnozek relat.ocene in podobnosti</w:t>
      </w:r>
    </w:p>
    <w:p w14:paraId="468EAF12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1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dot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el_ratings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) </w:t>
      </w:r>
    </w:p>
    <w:p w14:paraId="6ADF31F5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0F8C7DD7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ulomek</w:t>
      </w:r>
    </w:p>
    <w:p w14:paraId="1BC46212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2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1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/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5</w:t>
      </w:r>
    </w:p>
    <w:p w14:paraId="57F31285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231A6B2F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napoved ocene : matrika za vse uporabnike in vse filme</w:t>
      </w:r>
    </w:p>
    <w:p w14:paraId="478EAF02" w14:textId="77777777" w:rsidR="00B51296" w:rsidRPr="00B51296" w:rsidRDefault="00B51296" w:rsidP="00B51296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3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2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51296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+</w:t>
      </w:r>
      <w:r w:rsidRPr="00B51296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B51296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3</w:t>
      </w:r>
    </w:p>
    <w:p w14:paraId="40EA505E" w14:textId="77777777" w:rsidR="009F62C9" w:rsidRPr="009F62C9" w:rsidRDefault="009F62C9" w:rsidP="009F62C9"/>
    <w:p w14:paraId="73CC2611" w14:textId="60E24805" w:rsidR="00AC6A8A" w:rsidRDefault="00B51296" w:rsidP="00AC6A8A">
      <w:r>
        <w:t>Preglej vsebino rezultata calc3</w:t>
      </w:r>
      <w:r w:rsidR="006D2902">
        <w:t>, kaj predstavljajo vrednosti</w:t>
      </w:r>
      <w:r>
        <w:t xml:space="preserve"> </w:t>
      </w:r>
      <w:r w:rsidR="006D2902">
        <w:t xml:space="preserve">in kako smo jih izračunali (na kratko)? </w:t>
      </w:r>
    </w:p>
    <w:p w14:paraId="4CFDF76F" w14:textId="6D815157" w:rsidR="006D2902" w:rsidRDefault="00E061B0" w:rsidP="006D2902">
      <w:pPr>
        <w:pBdr>
          <w:bottom w:val="single" w:sz="4" w:space="1" w:color="auto"/>
        </w:pBdr>
      </w:pPr>
      <w:r w:rsidRPr="00E061B0">
        <w:rPr>
          <w:noProof/>
        </w:rPr>
        <w:drawing>
          <wp:inline distT="0" distB="0" distL="0" distR="0" wp14:anchorId="151A60DB" wp14:editId="178999CC">
            <wp:extent cx="4886553" cy="1332035"/>
            <wp:effectExtent l="0" t="0" r="0" b="1905"/>
            <wp:docPr id="1331218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21835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94571" cy="1334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7D60A" w14:textId="77777777" w:rsidR="00AC6A8A" w:rsidRDefault="00AC6A8A" w:rsidP="00AC6A8A"/>
    <w:p w14:paraId="5724873E" w14:textId="4887503F" w:rsidR="001C1D29" w:rsidRDefault="001C1D29" w:rsidP="00AC6A8A">
      <w:r>
        <w:t>Kaj vsebuje matrika user_similarity?</w:t>
      </w:r>
    </w:p>
    <w:p w14:paraId="227C24E1" w14:textId="7A506379" w:rsidR="00AB0BC3" w:rsidRDefault="00AB0BC3" w:rsidP="00AC6A8A">
      <w:r>
        <w:t xml:space="preserve">Podobnosti uporabnikov. </w:t>
      </w:r>
    </w:p>
    <w:p w14:paraId="47357E24" w14:textId="3E42A6F8" w:rsidR="001C1D29" w:rsidRDefault="00E061B0" w:rsidP="001C1D29">
      <w:pPr>
        <w:pBdr>
          <w:bottom w:val="single" w:sz="4" w:space="1" w:color="auto"/>
        </w:pBdr>
      </w:pPr>
      <w:r w:rsidRPr="00E061B0">
        <w:rPr>
          <w:noProof/>
        </w:rPr>
        <w:drawing>
          <wp:inline distT="0" distB="0" distL="0" distR="0" wp14:anchorId="1E0C4D4A" wp14:editId="1FC632F2">
            <wp:extent cx="5972810" cy="1626235"/>
            <wp:effectExtent l="0" t="0" r="8890" b="0"/>
            <wp:docPr id="5440128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01288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162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6C831" w14:textId="77777777" w:rsidR="001C1D29" w:rsidRDefault="001C1D29" w:rsidP="00AC6A8A"/>
    <w:p w14:paraId="29FAFC30" w14:textId="47568866" w:rsidR="00981AAF" w:rsidRDefault="00981AAF" w:rsidP="00AC6A8A">
      <w:r>
        <w:t xml:space="preserve">Kaj se spremeni, če spremeniš min_podobnost ? </w:t>
      </w:r>
      <w:r w:rsidR="006F4B06">
        <w:t>Kaj torej pomeni ta parameter ?</w:t>
      </w:r>
    </w:p>
    <w:p w14:paraId="531BF1A5" w14:textId="0B50B9C8" w:rsidR="00AB0BC3" w:rsidRDefault="00AB0BC3" w:rsidP="00AC6A8A">
      <w:r>
        <w:t xml:space="preserve">Meja za izločanje tistih ki si niso dovolj podobni. </w:t>
      </w:r>
    </w:p>
    <w:p w14:paraId="00B4EEE2" w14:textId="23E116B4" w:rsidR="006F4B06" w:rsidRDefault="00E061B0" w:rsidP="006F4B06">
      <w:pPr>
        <w:pBdr>
          <w:bottom w:val="single" w:sz="4" w:space="1" w:color="auto"/>
        </w:pBdr>
      </w:pPr>
      <w:r>
        <w:t>Več  uporabnikov poveže skupaj.  Torej če ga preveč povečamo  ne dobimo povezav, torej so 0 ali nan.</w:t>
      </w:r>
    </w:p>
    <w:p w14:paraId="74BFB0ED" w14:textId="77777777" w:rsidR="00AC6A8A" w:rsidRDefault="00AC6A8A" w:rsidP="00AC6A8A"/>
    <w:p w14:paraId="45DB07EB" w14:textId="4E47B14B" w:rsidR="00AC6A8A" w:rsidRDefault="00F5062B" w:rsidP="00F5062B">
      <w:pPr>
        <w:pStyle w:val="Heading2"/>
      </w:pPr>
      <w:r>
        <w:lastRenderedPageBreak/>
        <w:t>Ocena povprečne napake napovedi RMSE</w:t>
      </w:r>
    </w:p>
    <w:p w14:paraId="7BC0D42D" w14:textId="016F519B" w:rsidR="00F5062B" w:rsidRDefault="00624677" w:rsidP="00F5062B">
      <w:r>
        <w:t xml:space="preserve">Izračunamo srednjo kvadratično napako </w:t>
      </w:r>
      <w:r w:rsidR="00706D00">
        <w:t>RMSE:</w:t>
      </w:r>
    </w:p>
    <w:p w14:paraId="089FB975" w14:textId="77777777" w:rsidR="00706D00" w:rsidRDefault="00706D00" w:rsidP="00F5062B"/>
    <w:p w14:paraId="35CA2FFA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rom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sklearn.metrics </w:t>
      </w:r>
      <w:r w:rsidRPr="00706D00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mean_squared_error</w:t>
      </w:r>
    </w:p>
    <w:p w14:paraId="289F5679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from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math </w:t>
      </w:r>
      <w:r w:rsidRPr="00706D00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import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qrt</w:t>
      </w:r>
    </w:p>
    <w:p w14:paraId="03C532D5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F3BC4CF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569CD6"/>
          <w:sz w:val="18"/>
          <w:szCs w:val="18"/>
          <w:lang w:eastAsia="sl-SI"/>
        </w:rPr>
        <w:t>def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mse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uth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:</w:t>
      </w:r>
    </w:p>
    <w:p w14:paraId="72FA1236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""" Izracun RMSE napake za podane matrike</w:t>
      </w:r>
    </w:p>
    <w:p w14:paraId="7E9999B9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65AB5500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Args:</w:t>
      </w:r>
    </w:p>
    <w:p w14:paraId="78E8D882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prediction (_type_): _description_</w:t>
      </w:r>
    </w:p>
    <w:p w14:paraId="17C6E891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ground_truth (_type_): _description_</w:t>
      </w:r>
    </w:p>
    <w:p w14:paraId="44D4C789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1F7A9D6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Returns:</w:t>
      </w:r>
    </w:p>
    <w:p w14:paraId="053B5322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_type_: _description_</w:t>
      </w:r>
    </w:p>
    <w:p w14:paraId="4FF0F167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"""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   </w:t>
      </w:r>
      <w:r w:rsidRPr="00706D00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''''''</w:t>
      </w:r>
    </w:p>
    <w:p w14:paraId="6969E324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_2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nan_to_num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uth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  <w:r w:rsidRPr="00706D00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1E3BDD68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2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np.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nan_to_num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  <w:r w:rsidRPr="00706D00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79A9A5E3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_valid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2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:,</w:t>
      </w:r>
      <w:r w:rsidRPr="00706D00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] &gt; </w:t>
      </w:r>
      <w:r w:rsidRPr="00706D00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.0</w:t>
      </w:r>
      <w:r w:rsidRPr="00706D00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7C4DDDC3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52417C0C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samo veljavne vrstice kjer pred ni nan</w:t>
      </w:r>
    </w:p>
    <w:p w14:paraId="3540BC17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2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_valid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</w:p>
    <w:p w14:paraId="0F7C8F22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_2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_valid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,:]</w:t>
      </w:r>
      <w:r w:rsidRPr="00706D00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388BB77C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</w:p>
    <w:p w14:paraId="630AE95C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1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.nonzero()].flatten() </w:t>
      </w:r>
    </w:p>
    <w:p w14:paraId="34A75C0B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uth1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[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3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.nonzero()].flatten()</w:t>
      </w:r>
    </w:p>
    <w:p w14:paraId="1382E1DF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1F1FF39E" w14:textId="77777777" w:rsidR="00706D00" w:rsidRPr="00706D00" w:rsidRDefault="00706D00" w:rsidP="00706D00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706D00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return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sqrt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06D00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mean_squared_error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iction1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706D00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ground_truth1</w:t>
      </w:r>
      <w:r w:rsidRPr="00706D00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)</w:t>
      </w:r>
    </w:p>
    <w:p w14:paraId="2B0B21FD" w14:textId="77777777" w:rsidR="00706D00" w:rsidRDefault="00706D00" w:rsidP="00F5062B"/>
    <w:p w14:paraId="7FE3CB6F" w14:textId="77777777" w:rsidR="00706D00" w:rsidRDefault="00706D00" w:rsidP="00F5062B"/>
    <w:p w14:paraId="4B55C138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841BF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reizkusi in izpisi</w:t>
      </w:r>
    </w:p>
    <w:p w14:paraId="33E259C3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841BF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calc3 so napovedi, train so dejanske ocene</w:t>
      </w:r>
    </w:p>
    <w:p w14:paraId="0D9A4E35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73B6FBDA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841BF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apaka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B841BF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rmse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841BF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calc3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B841BF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train_data_4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  <w:r w:rsidRPr="00B841BF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4DE8C7AA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7640AD21" w14:textId="77777777" w:rsidR="00B841BF" w:rsidRPr="00B841BF" w:rsidRDefault="00B841BF" w:rsidP="00B841BF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B841BF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int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(</w:t>
      </w:r>
      <w:r w:rsidRPr="00B841BF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"RMSE napaka napovedi: "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B841BF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napaka</w:t>
      </w:r>
      <w:r w:rsidRPr="00B841BF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</w:t>
      </w:r>
    </w:p>
    <w:p w14:paraId="2EA8A6A3" w14:textId="77777777" w:rsidR="00B841BF" w:rsidRDefault="00B841BF" w:rsidP="00F5062B"/>
    <w:p w14:paraId="4D9614DD" w14:textId="0AB98210" w:rsidR="00B841BF" w:rsidRDefault="00B841BF" w:rsidP="00F5062B">
      <w:r>
        <w:t>Koliko je bila RMSE napaka napovedanih ocen ?</w:t>
      </w:r>
    </w:p>
    <w:p w14:paraId="6DAD4B52" w14:textId="5A14F8CE" w:rsidR="001645BF" w:rsidRDefault="001645BF" w:rsidP="00F5062B">
      <w:r w:rsidRPr="001645BF">
        <w:rPr>
          <w:noProof/>
        </w:rPr>
        <w:drawing>
          <wp:inline distT="0" distB="0" distL="0" distR="0" wp14:anchorId="7199C9EE" wp14:editId="33E49A29">
            <wp:extent cx="4667901" cy="533474"/>
            <wp:effectExtent l="0" t="0" r="0" b="0"/>
            <wp:docPr id="5476851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685142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67901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C8C95" w14:textId="77777777" w:rsidR="00B841BF" w:rsidRDefault="00B841BF" w:rsidP="00F5062B"/>
    <w:p w14:paraId="1BB75956" w14:textId="755E8797" w:rsidR="00B841BF" w:rsidRDefault="001C31F0" w:rsidP="001C31F0">
      <w:pPr>
        <w:pStyle w:val="Heading2"/>
      </w:pPr>
      <w:r>
        <w:t>Naloga 2: napaka napovedi</w:t>
      </w:r>
    </w:p>
    <w:p w14:paraId="68E6A2EC" w14:textId="1E81C8C3" w:rsidR="001C31F0" w:rsidRDefault="009C2249" w:rsidP="001C31F0">
      <w:r>
        <w:t xml:space="preserve">Spreminjaj število podobnih uporabnikov pri izračunu napovedi ocen, in izmeri povprečno napako. </w:t>
      </w:r>
    </w:p>
    <w:p w14:paraId="5D090E5C" w14:textId="2E55B895" w:rsidR="001645BF" w:rsidRDefault="001645BF" w:rsidP="001C31F0">
      <w:r>
        <w:lastRenderedPageBreak/>
        <w:t>Iz podobnost 0.1 na 0.15</w:t>
      </w:r>
      <w:r w:rsidR="00AB0BC3">
        <w:t>.  Error se je zmanjšal</w:t>
      </w:r>
    </w:p>
    <w:p w14:paraId="5D6DA71C" w14:textId="651CB087" w:rsidR="001645BF" w:rsidRDefault="001645BF" w:rsidP="001C31F0">
      <w:r w:rsidRPr="001645BF">
        <w:rPr>
          <w:noProof/>
        </w:rPr>
        <w:drawing>
          <wp:inline distT="0" distB="0" distL="0" distR="0" wp14:anchorId="18AD1D29" wp14:editId="48237D1C">
            <wp:extent cx="2414016" cy="620314"/>
            <wp:effectExtent l="0" t="0" r="5715" b="8890"/>
            <wp:docPr id="6712830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28302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24875" cy="623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F8047" w14:textId="7D2681D4" w:rsidR="001645BF" w:rsidRDefault="001645BF" w:rsidP="001C31F0">
      <w:r w:rsidRPr="001645BF">
        <w:rPr>
          <w:noProof/>
        </w:rPr>
        <w:drawing>
          <wp:inline distT="0" distB="0" distL="0" distR="0" wp14:anchorId="494F9B8D" wp14:editId="0E0F3BAE">
            <wp:extent cx="4544059" cy="619211"/>
            <wp:effectExtent l="0" t="0" r="9525" b="9525"/>
            <wp:docPr id="305710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7101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9C840" w14:textId="77777777" w:rsidR="009C2249" w:rsidRPr="001C31F0" w:rsidRDefault="009C2249" w:rsidP="00231D82">
      <w:pPr>
        <w:pBdr>
          <w:bottom w:val="single" w:sz="4" w:space="1" w:color="auto"/>
        </w:pBdr>
      </w:pPr>
    </w:p>
    <w:p w14:paraId="5B291172" w14:textId="27AF39C3" w:rsidR="00B841BF" w:rsidRDefault="00231D82" w:rsidP="00231D82">
      <w:pPr>
        <w:pStyle w:val="Heading2"/>
      </w:pPr>
      <w:r>
        <w:t xml:space="preserve">Dodatna naloga 3: </w:t>
      </w:r>
    </w:p>
    <w:p w14:paraId="4143583C" w14:textId="10E68F01" w:rsidR="00231D82" w:rsidRDefault="00231D82" w:rsidP="00231D82">
      <w:r>
        <w:t>Izdelaj metodo za izračun napovedanih ocen, in jo preskusi:</w:t>
      </w:r>
    </w:p>
    <w:p w14:paraId="50448B68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Metoda naj vrne matriko napovedanih ocen.</w:t>
      </w:r>
    </w:p>
    <w:p w14:paraId="70A4FF07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04D89F1D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569CD6"/>
          <w:sz w:val="18"/>
          <w:szCs w:val="18"/>
          <w:lang w:eastAsia="sl-SI"/>
        </w:rPr>
        <w:t>def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CB5B13">
        <w:rPr>
          <w:rFonts w:ascii="Consolas" w:eastAsia="Times New Roman" w:hAnsi="Consolas" w:cs="Times New Roman"/>
          <w:color w:val="DCDCAA"/>
          <w:sz w:val="18"/>
          <w:szCs w:val="18"/>
          <w:lang w:eastAsia="sl-SI"/>
        </w:rPr>
        <w:t>predictRating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(</w:t>
      </w:r>
      <w:r w:rsidRPr="00CB5B1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rating_data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, </w:t>
      </w:r>
      <w:r w:rsidRPr="00CB5B1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user_similarity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>):</w:t>
      </w:r>
    </w:p>
    <w:p w14:paraId="055CE0D9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 xml:space="preserve">""" Izracun napovedi ocen </w:t>
      </w:r>
    </w:p>
    <w:p w14:paraId="572A98FB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Metoda naj vrne matriko napovedanih ocen.</w:t>
      </w:r>
    </w:p>
    <w:p w14:paraId="183BBF36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47232EEB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Args:</w:t>
      </w:r>
    </w:p>
    <w:p w14:paraId="2BCBBEF8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rating_data (_type_): _description_</w:t>
      </w:r>
    </w:p>
    <w:p w14:paraId="426A0284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user_similarity (_type_): _description_</w:t>
      </w:r>
    </w:p>
    <w:p w14:paraId="77EF544C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</w:p>
    <w:p w14:paraId="3381D95A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Returns:</w:t>
      </w:r>
    </w:p>
    <w:p w14:paraId="177C2159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    _type_: _description_</w:t>
      </w:r>
    </w:p>
    <w:p w14:paraId="10180A08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CE9178"/>
          <w:sz w:val="18"/>
          <w:szCs w:val="18"/>
          <w:lang w:eastAsia="sl-SI"/>
        </w:rPr>
        <w:t>    """</w:t>
      </w:r>
    </w:p>
    <w:p w14:paraId="05459F50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_rating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= </w:t>
      </w:r>
      <w:r w:rsidRPr="00CB5B13">
        <w:rPr>
          <w:rFonts w:ascii="Consolas" w:eastAsia="Times New Roman" w:hAnsi="Consolas" w:cs="Times New Roman"/>
          <w:color w:val="B5CEA8"/>
          <w:sz w:val="18"/>
          <w:szCs w:val="18"/>
          <w:lang w:eastAsia="sl-SI"/>
        </w:rPr>
        <w:t>0</w:t>
      </w:r>
      <w:r w:rsidRPr="00CB5B13">
        <w:rPr>
          <w:rFonts w:ascii="Consolas" w:eastAsia="Times New Roman" w:hAnsi="Consolas" w:cs="Times New Roman"/>
          <w:color w:val="F44747"/>
          <w:sz w:val="18"/>
          <w:szCs w:val="18"/>
          <w:lang w:eastAsia="sl-SI"/>
        </w:rPr>
        <w:t>;</w:t>
      </w:r>
    </w:p>
    <w:p w14:paraId="5AFD81B3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ovprecni rating uporabnika</w:t>
      </w:r>
    </w:p>
    <w:p w14:paraId="4A658E5D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Povpr rating kot stolpcni vektor</w:t>
      </w:r>
    </w:p>
    <w:p w14:paraId="35135390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Razlika rating - povprecje, vsebuje nan</w:t>
      </w:r>
    </w:p>
    <w:p w14:paraId="4179839E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6A9955"/>
          <w:sz w:val="18"/>
          <w:szCs w:val="18"/>
          <w:lang w:eastAsia="sl-SI"/>
        </w:rPr>
        <w:t># Relativni ratnig, vsebuje 0 kjer ni ocene</w:t>
      </w:r>
    </w:p>
    <w:p w14:paraId="6DBB2919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</w:p>
    <w:p w14:paraId="4024A914" w14:textId="77777777" w:rsidR="00CB5B13" w:rsidRPr="00CB5B13" w:rsidRDefault="00CB5B13" w:rsidP="00CB5B13">
      <w:pPr>
        <w:shd w:val="clear" w:color="auto" w:fill="1E1E1E"/>
        <w:spacing w:after="0" w:line="240" w:lineRule="atLeast"/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</w:pP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    </w:t>
      </w:r>
      <w:r w:rsidRPr="00CB5B13">
        <w:rPr>
          <w:rFonts w:ascii="Consolas" w:eastAsia="Times New Roman" w:hAnsi="Consolas" w:cs="Times New Roman"/>
          <w:color w:val="C586C0"/>
          <w:sz w:val="18"/>
          <w:szCs w:val="18"/>
          <w:lang w:eastAsia="sl-SI"/>
        </w:rPr>
        <w:t>return</w:t>
      </w:r>
      <w:r w:rsidRPr="00CB5B13">
        <w:rPr>
          <w:rFonts w:ascii="Consolas" w:eastAsia="Times New Roman" w:hAnsi="Consolas" w:cs="Times New Roman"/>
          <w:color w:val="D4D4D4"/>
          <w:sz w:val="18"/>
          <w:szCs w:val="18"/>
          <w:lang w:eastAsia="sl-SI"/>
        </w:rPr>
        <w:t xml:space="preserve"> </w:t>
      </w:r>
      <w:r w:rsidRPr="00CB5B13">
        <w:rPr>
          <w:rFonts w:ascii="Consolas" w:eastAsia="Times New Roman" w:hAnsi="Consolas" w:cs="Times New Roman"/>
          <w:color w:val="9CDCFE"/>
          <w:sz w:val="18"/>
          <w:szCs w:val="18"/>
          <w:lang w:eastAsia="sl-SI"/>
        </w:rPr>
        <w:t>pred_rating</w:t>
      </w:r>
    </w:p>
    <w:p w14:paraId="061FB4D7" w14:textId="77777777" w:rsidR="00231D82" w:rsidRDefault="00231D82" w:rsidP="00231D82"/>
    <w:p w14:paraId="27A61E3C" w14:textId="77777777" w:rsidR="00231D82" w:rsidRPr="00231D82" w:rsidRDefault="00231D82" w:rsidP="00231D82"/>
    <w:p w14:paraId="09F40631" w14:textId="77777777" w:rsidR="00B841BF" w:rsidRDefault="00B841BF" w:rsidP="00F5062B"/>
    <w:p w14:paraId="68E3702E" w14:textId="77777777" w:rsidR="00706D00" w:rsidRPr="00F5062B" w:rsidRDefault="00706D00" w:rsidP="00F5062B"/>
    <w:p w14:paraId="628288D1" w14:textId="77777777" w:rsidR="00AC6A8A" w:rsidRDefault="00AC6A8A" w:rsidP="00AC6A8A"/>
    <w:sectPr w:rsidR="00AC6A8A">
      <w:headerReference w:type="default" r:id="rId38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D0C0B4" w14:textId="77777777" w:rsidR="002C70CA" w:rsidRDefault="002C70CA" w:rsidP="00AF549E">
      <w:pPr>
        <w:spacing w:after="0" w:line="240" w:lineRule="auto"/>
      </w:pPr>
      <w:r>
        <w:separator/>
      </w:r>
    </w:p>
  </w:endnote>
  <w:endnote w:type="continuationSeparator" w:id="0">
    <w:p w14:paraId="7DC4F63D" w14:textId="77777777" w:rsidR="002C70CA" w:rsidRDefault="002C70CA" w:rsidP="00AF54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2A21BE" w14:textId="77777777" w:rsidR="002C70CA" w:rsidRDefault="002C70CA" w:rsidP="00AF549E">
      <w:pPr>
        <w:spacing w:after="0" w:line="240" w:lineRule="auto"/>
      </w:pPr>
      <w:r>
        <w:separator/>
      </w:r>
    </w:p>
  </w:footnote>
  <w:footnote w:type="continuationSeparator" w:id="0">
    <w:p w14:paraId="4A911A2A" w14:textId="77777777" w:rsidR="002C70CA" w:rsidRDefault="002C70CA" w:rsidP="00AF54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59AF1" w14:textId="2ABCEDEC" w:rsidR="00270FD9" w:rsidRDefault="00270FD9">
    <w:pPr>
      <w:pStyle w:val="Header"/>
    </w:pPr>
    <w:r>
      <w:t>Uporabniku prilagojene komunikacije, 202</w:t>
    </w:r>
    <w:r w:rsidR="000F0968">
      <w:t>3</w:t>
    </w:r>
    <w:r>
      <w:t>/2</w:t>
    </w:r>
    <w:r w:rsidR="000F0968"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96FF1"/>
    <w:multiLevelType w:val="hybridMultilevel"/>
    <w:tmpl w:val="7982091C"/>
    <w:lvl w:ilvl="0" w:tplc="5852BF10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CF5835"/>
    <w:multiLevelType w:val="hybridMultilevel"/>
    <w:tmpl w:val="472E03FA"/>
    <w:lvl w:ilvl="0" w:tplc="6B1EEB10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B5240A"/>
    <w:multiLevelType w:val="hybridMultilevel"/>
    <w:tmpl w:val="7E68BDCC"/>
    <w:lvl w:ilvl="0" w:tplc="9078B6E2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745C2F"/>
    <w:multiLevelType w:val="hybridMultilevel"/>
    <w:tmpl w:val="EAEAA7B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DA4E99"/>
    <w:multiLevelType w:val="multilevel"/>
    <w:tmpl w:val="EE049068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10B23B59"/>
    <w:multiLevelType w:val="hybridMultilevel"/>
    <w:tmpl w:val="EFFC5E2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994584"/>
    <w:multiLevelType w:val="hybridMultilevel"/>
    <w:tmpl w:val="F0768CA8"/>
    <w:lvl w:ilvl="0" w:tplc="B4E89E00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3340B"/>
    <w:multiLevelType w:val="hybridMultilevel"/>
    <w:tmpl w:val="7352ADC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8F2F93"/>
    <w:multiLevelType w:val="hybridMultilevel"/>
    <w:tmpl w:val="497EE7EC"/>
    <w:lvl w:ilvl="0" w:tplc="6B1EEB10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C33ABE"/>
    <w:multiLevelType w:val="hybridMultilevel"/>
    <w:tmpl w:val="D714A08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FD7ED6"/>
    <w:multiLevelType w:val="multilevel"/>
    <w:tmpl w:val="18DAB536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2370462C"/>
    <w:multiLevelType w:val="hybridMultilevel"/>
    <w:tmpl w:val="77BCD0F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CE7B92"/>
    <w:multiLevelType w:val="hybridMultilevel"/>
    <w:tmpl w:val="C4BE633A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497CE9"/>
    <w:multiLevelType w:val="hybridMultilevel"/>
    <w:tmpl w:val="AFDC0E92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161858"/>
    <w:multiLevelType w:val="hybridMultilevel"/>
    <w:tmpl w:val="1FA4172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FD7355"/>
    <w:multiLevelType w:val="hybridMultilevel"/>
    <w:tmpl w:val="A7002B1E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4F7265"/>
    <w:multiLevelType w:val="hybridMultilevel"/>
    <w:tmpl w:val="B2B43D6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6B264C0"/>
    <w:multiLevelType w:val="hybridMultilevel"/>
    <w:tmpl w:val="CF464F5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095138"/>
    <w:multiLevelType w:val="hybridMultilevel"/>
    <w:tmpl w:val="6D7ED1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5A55C3"/>
    <w:multiLevelType w:val="hybridMultilevel"/>
    <w:tmpl w:val="32180BD6"/>
    <w:lvl w:ilvl="0" w:tplc="B3D80250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522A3B"/>
    <w:multiLevelType w:val="multilevel"/>
    <w:tmpl w:val="C85860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DA61BCA"/>
    <w:multiLevelType w:val="hybridMultilevel"/>
    <w:tmpl w:val="85548CD8"/>
    <w:lvl w:ilvl="0" w:tplc="ACD88E1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9B87018"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ACC1B4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718160C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8E426DC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E14556E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3AFDFE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0462FF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426754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5157D"/>
    <w:multiLevelType w:val="hybridMultilevel"/>
    <w:tmpl w:val="346219F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6F2F7F"/>
    <w:multiLevelType w:val="hybridMultilevel"/>
    <w:tmpl w:val="AC6C526C"/>
    <w:lvl w:ilvl="0" w:tplc="7AD82A3C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34287E"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1D2E35E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C829396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F9A8DCA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A18F7E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F2769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104C574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2A8FBF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6A3CDE"/>
    <w:multiLevelType w:val="hybridMultilevel"/>
    <w:tmpl w:val="A35A491A"/>
    <w:lvl w:ilvl="0" w:tplc="B76C22C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4FA3543"/>
    <w:multiLevelType w:val="hybridMultilevel"/>
    <w:tmpl w:val="2D6AA882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681A52"/>
    <w:multiLevelType w:val="hybridMultilevel"/>
    <w:tmpl w:val="0016C562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421652"/>
    <w:multiLevelType w:val="hybridMultilevel"/>
    <w:tmpl w:val="3A32F5C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C36D7F"/>
    <w:multiLevelType w:val="hybridMultilevel"/>
    <w:tmpl w:val="BD7CD97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6400ED"/>
    <w:multiLevelType w:val="hybridMultilevel"/>
    <w:tmpl w:val="6E32033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35A2F13"/>
    <w:multiLevelType w:val="hybridMultilevel"/>
    <w:tmpl w:val="AE2414B8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BC1E83"/>
    <w:multiLevelType w:val="hybridMultilevel"/>
    <w:tmpl w:val="0A304E7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9E58F0"/>
    <w:multiLevelType w:val="hybridMultilevel"/>
    <w:tmpl w:val="B4ACD51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39627D"/>
    <w:multiLevelType w:val="hybridMultilevel"/>
    <w:tmpl w:val="1A7C547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7B113F"/>
    <w:multiLevelType w:val="hybridMultilevel"/>
    <w:tmpl w:val="7DD253F2"/>
    <w:lvl w:ilvl="0" w:tplc="D700B76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B3AD574"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AB2D2B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EF2D16C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A8FEC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B02403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29CE36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D967D1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E0AC276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081628"/>
    <w:multiLevelType w:val="hybridMultilevel"/>
    <w:tmpl w:val="82324F26"/>
    <w:lvl w:ilvl="0" w:tplc="27509AE4">
      <w:start w:val="9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BE187F"/>
    <w:multiLevelType w:val="hybridMultilevel"/>
    <w:tmpl w:val="58807E82"/>
    <w:lvl w:ilvl="0" w:tplc="2C2853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3C373C"/>
    <w:multiLevelType w:val="hybridMultilevel"/>
    <w:tmpl w:val="64F4461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B90348"/>
    <w:multiLevelType w:val="hybridMultilevel"/>
    <w:tmpl w:val="433CCEE6"/>
    <w:lvl w:ilvl="0" w:tplc="7CB6ADF0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17340519">
    <w:abstractNumId w:val="36"/>
  </w:num>
  <w:num w:numId="2" w16cid:durableId="169024263">
    <w:abstractNumId w:val="10"/>
  </w:num>
  <w:num w:numId="3" w16cid:durableId="289242364">
    <w:abstractNumId w:val="38"/>
  </w:num>
  <w:num w:numId="4" w16cid:durableId="1960455889">
    <w:abstractNumId w:val="4"/>
  </w:num>
  <w:num w:numId="5" w16cid:durableId="988359766">
    <w:abstractNumId w:val="35"/>
  </w:num>
  <w:num w:numId="6" w16cid:durableId="1563561131">
    <w:abstractNumId w:val="6"/>
  </w:num>
  <w:num w:numId="7" w16cid:durableId="1404988364">
    <w:abstractNumId w:val="26"/>
  </w:num>
  <w:num w:numId="8" w16cid:durableId="1765609305">
    <w:abstractNumId w:val="19"/>
  </w:num>
  <w:num w:numId="9" w16cid:durableId="3173598">
    <w:abstractNumId w:val="12"/>
  </w:num>
  <w:num w:numId="10" w16cid:durableId="1100024237">
    <w:abstractNumId w:val="27"/>
  </w:num>
  <w:num w:numId="11" w16cid:durableId="1062023232">
    <w:abstractNumId w:val="16"/>
  </w:num>
  <w:num w:numId="12" w16cid:durableId="868224167">
    <w:abstractNumId w:val="24"/>
  </w:num>
  <w:num w:numId="13" w16cid:durableId="890769148">
    <w:abstractNumId w:val="0"/>
  </w:num>
  <w:num w:numId="14" w16cid:durableId="308440167">
    <w:abstractNumId w:val="22"/>
  </w:num>
  <w:num w:numId="15" w16cid:durableId="1262563670">
    <w:abstractNumId w:val="17"/>
  </w:num>
  <w:num w:numId="16" w16cid:durableId="2108382228">
    <w:abstractNumId w:val="30"/>
  </w:num>
  <w:num w:numId="17" w16cid:durableId="2051343388">
    <w:abstractNumId w:val="29"/>
  </w:num>
  <w:num w:numId="18" w16cid:durableId="441926376">
    <w:abstractNumId w:val="21"/>
  </w:num>
  <w:num w:numId="19" w16cid:durableId="1127429279">
    <w:abstractNumId w:val="13"/>
  </w:num>
  <w:num w:numId="20" w16cid:durableId="1334071776">
    <w:abstractNumId w:val="23"/>
  </w:num>
  <w:num w:numId="21" w16cid:durableId="1524661585">
    <w:abstractNumId w:val="28"/>
  </w:num>
  <w:num w:numId="22" w16cid:durableId="2114280006">
    <w:abstractNumId w:val="34"/>
  </w:num>
  <w:num w:numId="23" w16cid:durableId="1642222881">
    <w:abstractNumId w:val="14"/>
  </w:num>
  <w:num w:numId="24" w16cid:durableId="910698221">
    <w:abstractNumId w:val="25"/>
  </w:num>
  <w:num w:numId="25" w16cid:durableId="747312965">
    <w:abstractNumId w:val="9"/>
  </w:num>
  <w:num w:numId="26" w16cid:durableId="243346505">
    <w:abstractNumId w:val="5"/>
  </w:num>
  <w:num w:numId="27" w16cid:durableId="992832472">
    <w:abstractNumId w:val="15"/>
  </w:num>
  <w:num w:numId="28" w16cid:durableId="543562815">
    <w:abstractNumId w:val="37"/>
  </w:num>
  <w:num w:numId="29" w16cid:durableId="1332758168">
    <w:abstractNumId w:val="7"/>
  </w:num>
  <w:num w:numId="30" w16cid:durableId="1535270340">
    <w:abstractNumId w:val="8"/>
  </w:num>
  <w:num w:numId="31" w16cid:durableId="1125588159">
    <w:abstractNumId w:val="33"/>
  </w:num>
  <w:num w:numId="32" w16cid:durableId="1689216603">
    <w:abstractNumId w:val="1"/>
  </w:num>
  <w:num w:numId="33" w16cid:durableId="1538079463">
    <w:abstractNumId w:val="11"/>
  </w:num>
  <w:num w:numId="34" w16cid:durableId="1072776602">
    <w:abstractNumId w:val="3"/>
  </w:num>
  <w:num w:numId="35" w16cid:durableId="1849326106">
    <w:abstractNumId w:val="31"/>
  </w:num>
  <w:num w:numId="36" w16cid:durableId="515266850">
    <w:abstractNumId w:val="32"/>
  </w:num>
  <w:num w:numId="37" w16cid:durableId="394356810">
    <w:abstractNumId w:val="2"/>
  </w:num>
  <w:num w:numId="38" w16cid:durableId="925111720">
    <w:abstractNumId w:val="20"/>
  </w:num>
  <w:num w:numId="39" w16cid:durableId="92873585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5EF2"/>
    <w:rsid w:val="00000D6D"/>
    <w:rsid w:val="00013C53"/>
    <w:rsid w:val="00021CCA"/>
    <w:rsid w:val="000266D4"/>
    <w:rsid w:val="00027A53"/>
    <w:rsid w:val="00030701"/>
    <w:rsid w:val="000340EA"/>
    <w:rsid w:val="00034B5E"/>
    <w:rsid w:val="000362B0"/>
    <w:rsid w:val="0005777A"/>
    <w:rsid w:val="00063E23"/>
    <w:rsid w:val="0006772A"/>
    <w:rsid w:val="0007405B"/>
    <w:rsid w:val="000807DF"/>
    <w:rsid w:val="00084BE2"/>
    <w:rsid w:val="00087171"/>
    <w:rsid w:val="000936A6"/>
    <w:rsid w:val="0009799E"/>
    <w:rsid w:val="000A6CDC"/>
    <w:rsid w:val="000C3B03"/>
    <w:rsid w:val="000D29C2"/>
    <w:rsid w:val="000D44E0"/>
    <w:rsid w:val="000F0968"/>
    <w:rsid w:val="00106165"/>
    <w:rsid w:val="001176EC"/>
    <w:rsid w:val="00120E3A"/>
    <w:rsid w:val="00132E3F"/>
    <w:rsid w:val="00141FDA"/>
    <w:rsid w:val="001613FE"/>
    <w:rsid w:val="00163040"/>
    <w:rsid w:val="001645BF"/>
    <w:rsid w:val="00176AF9"/>
    <w:rsid w:val="00181F05"/>
    <w:rsid w:val="001879B7"/>
    <w:rsid w:val="0019387F"/>
    <w:rsid w:val="001A0C46"/>
    <w:rsid w:val="001B59ED"/>
    <w:rsid w:val="001C1D29"/>
    <w:rsid w:val="001C31F0"/>
    <w:rsid w:val="001C3C05"/>
    <w:rsid w:val="001C4853"/>
    <w:rsid w:val="001C69E9"/>
    <w:rsid w:val="001D44DB"/>
    <w:rsid w:val="001E143E"/>
    <w:rsid w:val="001E4789"/>
    <w:rsid w:val="001F07F5"/>
    <w:rsid w:val="001F614F"/>
    <w:rsid w:val="0020060B"/>
    <w:rsid w:val="0020398E"/>
    <w:rsid w:val="00206721"/>
    <w:rsid w:val="002124EF"/>
    <w:rsid w:val="002145E0"/>
    <w:rsid w:val="002160CF"/>
    <w:rsid w:val="00223372"/>
    <w:rsid w:val="00223479"/>
    <w:rsid w:val="002259FB"/>
    <w:rsid w:val="00231D82"/>
    <w:rsid w:val="00233B98"/>
    <w:rsid w:val="002365E2"/>
    <w:rsid w:val="00265E60"/>
    <w:rsid w:val="00270FD9"/>
    <w:rsid w:val="00272ADA"/>
    <w:rsid w:val="00272AE4"/>
    <w:rsid w:val="00284335"/>
    <w:rsid w:val="00285F49"/>
    <w:rsid w:val="00287738"/>
    <w:rsid w:val="002915B8"/>
    <w:rsid w:val="002A0B3C"/>
    <w:rsid w:val="002A4ED8"/>
    <w:rsid w:val="002C70CA"/>
    <w:rsid w:val="00304599"/>
    <w:rsid w:val="00306D70"/>
    <w:rsid w:val="00307904"/>
    <w:rsid w:val="003106C1"/>
    <w:rsid w:val="0031137D"/>
    <w:rsid w:val="0032058E"/>
    <w:rsid w:val="003234DF"/>
    <w:rsid w:val="0033038A"/>
    <w:rsid w:val="00332F1D"/>
    <w:rsid w:val="003346BB"/>
    <w:rsid w:val="0034054A"/>
    <w:rsid w:val="00340885"/>
    <w:rsid w:val="0034193C"/>
    <w:rsid w:val="0035351B"/>
    <w:rsid w:val="00366A50"/>
    <w:rsid w:val="00372B91"/>
    <w:rsid w:val="00376CD6"/>
    <w:rsid w:val="003813B0"/>
    <w:rsid w:val="00383DD0"/>
    <w:rsid w:val="003A6DE1"/>
    <w:rsid w:val="003B041C"/>
    <w:rsid w:val="003D3258"/>
    <w:rsid w:val="003E1A05"/>
    <w:rsid w:val="003F1ED7"/>
    <w:rsid w:val="00401742"/>
    <w:rsid w:val="00404041"/>
    <w:rsid w:val="00406BF5"/>
    <w:rsid w:val="0041445C"/>
    <w:rsid w:val="00425EF2"/>
    <w:rsid w:val="00432E5C"/>
    <w:rsid w:val="004362A1"/>
    <w:rsid w:val="00441106"/>
    <w:rsid w:val="00442F09"/>
    <w:rsid w:val="00462777"/>
    <w:rsid w:val="00463AF9"/>
    <w:rsid w:val="004656B6"/>
    <w:rsid w:val="004763D9"/>
    <w:rsid w:val="004844B7"/>
    <w:rsid w:val="00486337"/>
    <w:rsid w:val="00496581"/>
    <w:rsid w:val="004C080B"/>
    <w:rsid w:val="004D043B"/>
    <w:rsid w:val="004D20E3"/>
    <w:rsid w:val="004D4FF7"/>
    <w:rsid w:val="004D6F36"/>
    <w:rsid w:val="004F2AEA"/>
    <w:rsid w:val="004F54B5"/>
    <w:rsid w:val="00503BCA"/>
    <w:rsid w:val="00504DE6"/>
    <w:rsid w:val="005159C0"/>
    <w:rsid w:val="00516CE2"/>
    <w:rsid w:val="00516E83"/>
    <w:rsid w:val="00521C90"/>
    <w:rsid w:val="00521F3B"/>
    <w:rsid w:val="00531E67"/>
    <w:rsid w:val="00532EBC"/>
    <w:rsid w:val="0053707B"/>
    <w:rsid w:val="0054025E"/>
    <w:rsid w:val="00555D87"/>
    <w:rsid w:val="0057217A"/>
    <w:rsid w:val="00572190"/>
    <w:rsid w:val="00573785"/>
    <w:rsid w:val="00577577"/>
    <w:rsid w:val="00577F9B"/>
    <w:rsid w:val="00591753"/>
    <w:rsid w:val="00596534"/>
    <w:rsid w:val="005A2363"/>
    <w:rsid w:val="005B09ED"/>
    <w:rsid w:val="005B2ACC"/>
    <w:rsid w:val="005B5330"/>
    <w:rsid w:val="005C25B8"/>
    <w:rsid w:val="005C504B"/>
    <w:rsid w:val="005C5251"/>
    <w:rsid w:val="005C7A0E"/>
    <w:rsid w:val="005D2235"/>
    <w:rsid w:val="005E274B"/>
    <w:rsid w:val="005F6498"/>
    <w:rsid w:val="005F650C"/>
    <w:rsid w:val="00604CC0"/>
    <w:rsid w:val="006071F3"/>
    <w:rsid w:val="00613994"/>
    <w:rsid w:val="0061752B"/>
    <w:rsid w:val="00622E4F"/>
    <w:rsid w:val="00624677"/>
    <w:rsid w:val="006330AF"/>
    <w:rsid w:val="0065175F"/>
    <w:rsid w:val="006526AE"/>
    <w:rsid w:val="006534B5"/>
    <w:rsid w:val="00655AAF"/>
    <w:rsid w:val="0066454C"/>
    <w:rsid w:val="00672504"/>
    <w:rsid w:val="00677E88"/>
    <w:rsid w:val="006816A2"/>
    <w:rsid w:val="006818AC"/>
    <w:rsid w:val="00686462"/>
    <w:rsid w:val="00694FF5"/>
    <w:rsid w:val="006A514B"/>
    <w:rsid w:val="006B5536"/>
    <w:rsid w:val="006C1EB4"/>
    <w:rsid w:val="006D2902"/>
    <w:rsid w:val="006D40CA"/>
    <w:rsid w:val="006F4B06"/>
    <w:rsid w:val="00706D00"/>
    <w:rsid w:val="00710DC0"/>
    <w:rsid w:val="0072781D"/>
    <w:rsid w:val="0073332A"/>
    <w:rsid w:val="0074005D"/>
    <w:rsid w:val="00742612"/>
    <w:rsid w:val="00742BA6"/>
    <w:rsid w:val="00744A64"/>
    <w:rsid w:val="00752BC3"/>
    <w:rsid w:val="00756356"/>
    <w:rsid w:val="0076182D"/>
    <w:rsid w:val="00761B7A"/>
    <w:rsid w:val="0078669A"/>
    <w:rsid w:val="00786E50"/>
    <w:rsid w:val="00797B60"/>
    <w:rsid w:val="007A3CF1"/>
    <w:rsid w:val="007B7032"/>
    <w:rsid w:val="007B7CA3"/>
    <w:rsid w:val="007C4497"/>
    <w:rsid w:val="007D096C"/>
    <w:rsid w:val="007E207A"/>
    <w:rsid w:val="007F30A7"/>
    <w:rsid w:val="008001A7"/>
    <w:rsid w:val="00805437"/>
    <w:rsid w:val="00805647"/>
    <w:rsid w:val="00820C44"/>
    <w:rsid w:val="00822456"/>
    <w:rsid w:val="00840305"/>
    <w:rsid w:val="00840D99"/>
    <w:rsid w:val="00855F0D"/>
    <w:rsid w:val="0086288A"/>
    <w:rsid w:val="00866CE7"/>
    <w:rsid w:val="00866E67"/>
    <w:rsid w:val="008748CE"/>
    <w:rsid w:val="008755C0"/>
    <w:rsid w:val="00883AB8"/>
    <w:rsid w:val="008920DE"/>
    <w:rsid w:val="00893A8F"/>
    <w:rsid w:val="008B4167"/>
    <w:rsid w:val="008C027E"/>
    <w:rsid w:val="008C092C"/>
    <w:rsid w:val="008C46A6"/>
    <w:rsid w:val="008C5D07"/>
    <w:rsid w:val="008D0952"/>
    <w:rsid w:val="008D09CE"/>
    <w:rsid w:val="008D1F5A"/>
    <w:rsid w:val="008E4C98"/>
    <w:rsid w:val="008F4B38"/>
    <w:rsid w:val="008F6BFA"/>
    <w:rsid w:val="008F7FEB"/>
    <w:rsid w:val="009014AD"/>
    <w:rsid w:val="00901662"/>
    <w:rsid w:val="009021BD"/>
    <w:rsid w:val="00913E6D"/>
    <w:rsid w:val="009268D7"/>
    <w:rsid w:val="009275D1"/>
    <w:rsid w:val="00932BAC"/>
    <w:rsid w:val="00932BAF"/>
    <w:rsid w:val="00937D35"/>
    <w:rsid w:val="0094066A"/>
    <w:rsid w:val="00953CE7"/>
    <w:rsid w:val="00953E0B"/>
    <w:rsid w:val="009540AE"/>
    <w:rsid w:val="009633BA"/>
    <w:rsid w:val="00972FA6"/>
    <w:rsid w:val="00981AAF"/>
    <w:rsid w:val="009852EF"/>
    <w:rsid w:val="009870DB"/>
    <w:rsid w:val="009A41FF"/>
    <w:rsid w:val="009A47A4"/>
    <w:rsid w:val="009B0F0B"/>
    <w:rsid w:val="009C0947"/>
    <w:rsid w:val="009C2249"/>
    <w:rsid w:val="009C296A"/>
    <w:rsid w:val="009C4C40"/>
    <w:rsid w:val="009D3F8E"/>
    <w:rsid w:val="009D6C63"/>
    <w:rsid w:val="009D7235"/>
    <w:rsid w:val="009E0EAB"/>
    <w:rsid w:val="009E3496"/>
    <w:rsid w:val="009F0171"/>
    <w:rsid w:val="009F62C9"/>
    <w:rsid w:val="009F6810"/>
    <w:rsid w:val="00A0786A"/>
    <w:rsid w:val="00A1033D"/>
    <w:rsid w:val="00A11E28"/>
    <w:rsid w:val="00A13C65"/>
    <w:rsid w:val="00A3299F"/>
    <w:rsid w:val="00A32ADA"/>
    <w:rsid w:val="00A3377E"/>
    <w:rsid w:val="00A37DA9"/>
    <w:rsid w:val="00A47A6A"/>
    <w:rsid w:val="00A542B5"/>
    <w:rsid w:val="00A6418A"/>
    <w:rsid w:val="00A70636"/>
    <w:rsid w:val="00A729F4"/>
    <w:rsid w:val="00A8005A"/>
    <w:rsid w:val="00A82D3C"/>
    <w:rsid w:val="00A84AA6"/>
    <w:rsid w:val="00A91B13"/>
    <w:rsid w:val="00AA14F0"/>
    <w:rsid w:val="00AB049A"/>
    <w:rsid w:val="00AB0BC3"/>
    <w:rsid w:val="00AB4EC0"/>
    <w:rsid w:val="00AC6A8A"/>
    <w:rsid w:val="00AD231E"/>
    <w:rsid w:val="00AD2E6E"/>
    <w:rsid w:val="00AD5875"/>
    <w:rsid w:val="00AD68C8"/>
    <w:rsid w:val="00AE5425"/>
    <w:rsid w:val="00AE6868"/>
    <w:rsid w:val="00AF549E"/>
    <w:rsid w:val="00B01984"/>
    <w:rsid w:val="00B153E6"/>
    <w:rsid w:val="00B15524"/>
    <w:rsid w:val="00B23D87"/>
    <w:rsid w:val="00B32E45"/>
    <w:rsid w:val="00B34D9F"/>
    <w:rsid w:val="00B37C94"/>
    <w:rsid w:val="00B419BD"/>
    <w:rsid w:val="00B41D31"/>
    <w:rsid w:val="00B51296"/>
    <w:rsid w:val="00B52A63"/>
    <w:rsid w:val="00B53E96"/>
    <w:rsid w:val="00B75A47"/>
    <w:rsid w:val="00B841BF"/>
    <w:rsid w:val="00B95398"/>
    <w:rsid w:val="00B96598"/>
    <w:rsid w:val="00B96DEB"/>
    <w:rsid w:val="00BA48B8"/>
    <w:rsid w:val="00BA50A1"/>
    <w:rsid w:val="00BB6502"/>
    <w:rsid w:val="00BC59C1"/>
    <w:rsid w:val="00BC6DAF"/>
    <w:rsid w:val="00BC7E19"/>
    <w:rsid w:val="00BD716D"/>
    <w:rsid w:val="00BD7407"/>
    <w:rsid w:val="00BE5069"/>
    <w:rsid w:val="00BF03A5"/>
    <w:rsid w:val="00BF047D"/>
    <w:rsid w:val="00BF54C0"/>
    <w:rsid w:val="00C116AC"/>
    <w:rsid w:val="00C16303"/>
    <w:rsid w:val="00C2708F"/>
    <w:rsid w:val="00C30267"/>
    <w:rsid w:val="00C30534"/>
    <w:rsid w:val="00C370EC"/>
    <w:rsid w:val="00C4309E"/>
    <w:rsid w:val="00C445AB"/>
    <w:rsid w:val="00C4502F"/>
    <w:rsid w:val="00C47652"/>
    <w:rsid w:val="00C50F94"/>
    <w:rsid w:val="00C50FFC"/>
    <w:rsid w:val="00C5418E"/>
    <w:rsid w:val="00C63156"/>
    <w:rsid w:val="00C73DBC"/>
    <w:rsid w:val="00C9041A"/>
    <w:rsid w:val="00CA20A8"/>
    <w:rsid w:val="00CA4B28"/>
    <w:rsid w:val="00CA5B4D"/>
    <w:rsid w:val="00CA784D"/>
    <w:rsid w:val="00CB13F0"/>
    <w:rsid w:val="00CB1472"/>
    <w:rsid w:val="00CB33A4"/>
    <w:rsid w:val="00CB4534"/>
    <w:rsid w:val="00CB5B13"/>
    <w:rsid w:val="00CC0C60"/>
    <w:rsid w:val="00CC40E2"/>
    <w:rsid w:val="00CD13AB"/>
    <w:rsid w:val="00CD4075"/>
    <w:rsid w:val="00CE2DB0"/>
    <w:rsid w:val="00CF7581"/>
    <w:rsid w:val="00D10F36"/>
    <w:rsid w:val="00D20419"/>
    <w:rsid w:val="00D270DC"/>
    <w:rsid w:val="00D30416"/>
    <w:rsid w:val="00D36BD5"/>
    <w:rsid w:val="00D4487A"/>
    <w:rsid w:val="00D60014"/>
    <w:rsid w:val="00D92443"/>
    <w:rsid w:val="00D9620F"/>
    <w:rsid w:val="00DA0A21"/>
    <w:rsid w:val="00DA247C"/>
    <w:rsid w:val="00DA7AEC"/>
    <w:rsid w:val="00DB6643"/>
    <w:rsid w:val="00DC41B9"/>
    <w:rsid w:val="00DC4D5E"/>
    <w:rsid w:val="00DE39B4"/>
    <w:rsid w:val="00DE6DE9"/>
    <w:rsid w:val="00DE7F90"/>
    <w:rsid w:val="00DF1708"/>
    <w:rsid w:val="00DF3878"/>
    <w:rsid w:val="00E061B0"/>
    <w:rsid w:val="00E21CD7"/>
    <w:rsid w:val="00E36090"/>
    <w:rsid w:val="00E423CD"/>
    <w:rsid w:val="00E5060D"/>
    <w:rsid w:val="00E717C9"/>
    <w:rsid w:val="00E73185"/>
    <w:rsid w:val="00E76A4B"/>
    <w:rsid w:val="00E8131B"/>
    <w:rsid w:val="00E82989"/>
    <w:rsid w:val="00E92265"/>
    <w:rsid w:val="00EA2EF2"/>
    <w:rsid w:val="00EA480A"/>
    <w:rsid w:val="00EA63A1"/>
    <w:rsid w:val="00EA7F08"/>
    <w:rsid w:val="00EB0EC2"/>
    <w:rsid w:val="00EB4519"/>
    <w:rsid w:val="00EC2698"/>
    <w:rsid w:val="00EC5387"/>
    <w:rsid w:val="00ED59CC"/>
    <w:rsid w:val="00ED65E3"/>
    <w:rsid w:val="00EE519D"/>
    <w:rsid w:val="00EF7AD8"/>
    <w:rsid w:val="00F11FD1"/>
    <w:rsid w:val="00F314EE"/>
    <w:rsid w:val="00F351FE"/>
    <w:rsid w:val="00F4311D"/>
    <w:rsid w:val="00F47F0A"/>
    <w:rsid w:val="00F5062B"/>
    <w:rsid w:val="00F54D76"/>
    <w:rsid w:val="00F60285"/>
    <w:rsid w:val="00F76472"/>
    <w:rsid w:val="00F87E51"/>
    <w:rsid w:val="00F9428F"/>
    <w:rsid w:val="00F94C3E"/>
    <w:rsid w:val="00F94F2E"/>
    <w:rsid w:val="00F9592E"/>
    <w:rsid w:val="00F970F5"/>
    <w:rsid w:val="00FB0780"/>
    <w:rsid w:val="00FB24E0"/>
    <w:rsid w:val="00FB31BD"/>
    <w:rsid w:val="00FB6E81"/>
    <w:rsid w:val="00FC10EC"/>
    <w:rsid w:val="00FF022E"/>
    <w:rsid w:val="00FF09BA"/>
    <w:rsid w:val="00FF52AE"/>
    <w:rsid w:val="00FF7338"/>
    <w:rsid w:val="00FF7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168A828"/>
  <w15:chartTrackingRefBased/>
  <w15:docId w15:val="{B8917C8D-00DF-46D0-92A5-16C847677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1"/>
        <w:szCs w:val="21"/>
        <w:lang w:val="sl-SI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5EF2"/>
  </w:style>
  <w:style w:type="paragraph" w:styleId="Heading1">
    <w:name w:val="heading 1"/>
    <w:basedOn w:val="Normal"/>
    <w:next w:val="Normal"/>
    <w:link w:val="Heading1Char"/>
    <w:uiPriority w:val="9"/>
    <w:qFormat/>
    <w:rsid w:val="0072781D"/>
    <w:pPr>
      <w:keepNext/>
      <w:keepLines/>
      <w:numPr>
        <w:numId w:val="2"/>
      </w:numPr>
      <w:pBdr>
        <w:bottom w:val="single" w:sz="4" w:space="1" w:color="5B9BD5" w:themeColor="accent1"/>
      </w:pBdr>
      <w:tabs>
        <w:tab w:val="left" w:pos="567"/>
        <w:tab w:val="left" w:pos="1134"/>
      </w:tabs>
      <w:spacing w:before="400" w:after="240" w:line="240" w:lineRule="auto"/>
      <w:outlineLvl w:val="0"/>
    </w:pPr>
    <w:rPr>
      <w:rFonts w:asciiTheme="majorHAnsi" w:eastAsiaTheme="majorEastAsia" w:hAnsiTheme="majorHAnsi" w:cstheme="majorBidi"/>
      <w:b/>
      <w:color w:val="2E74B5" w:themeColor="accent1" w:themeShade="BF"/>
      <w:sz w:val="36"/>
      <w:szCs w:val="36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74005D"/>
    <w:pPr>
      <w:numPr>
        <w:ilvl w:val="1"/>
      </w:numPr>
      <w:spacing w:before="240"/>
      <w:outlineLvl w:val="1"/>
    </w:pPr>
    <w:rPr>
      <w:sz w:val="28"/>
      <w:szCs w:val="28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74005D"/>
    <w:pPr>
      <w:numPr>
        <w:ilvl w:val="2"/>
      </w:numPr>
      <w:spacing w:before="80" w:after="0"/>
      <w:outlineLvl w:val="2"/>
    </w:pPr>
    <w:rPr>
      <w:b w:val="0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25EF2"/>
    <w:pPr>
      <w:keepNext/>
      <w:keepLines/>
      <w:numPr>
        <w:ilvl w:val="3"/>
        <w:numId w:val="2"/>
      </w:numPr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25EF2"/>
    <w:pPr>
      <w:keepNext/>
      <w:keepLines/>
      <w:numPr>
        <w:ilvl w:val="4"/>
        <w:numId w:val="2"/>
      </w:numPr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25EF2"/>
    <w:pPr>
      <w:keepNext/>
      <w:keepLines/>
      <w:numPr>
        <w:ilvl w:val="5"/>
        <w:numId w:val="2"/>
      </w:numPr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25EF2"/>
    <w:pPr>
      <w:keepNext/>
      <w:keepLines/>
      <w:numPr>
        <w:ilvl w:val="6"/>
        <w:numId w:val="2"/>
      </w:numPr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25EF2"/>
    <w:pPr>
      <w:keepNext/>
      <w:keepLines/>
      <w:numPr>
        <w:ilvl w:val="7"/>
        <w:numId w:val="2"/>
      </w:numPr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25EF2"/>
    <w:pPr>
      <w:keepNext/>
      <w:keepLines/>
      <w:numPr>
        <w:ilvl w:val="8"/>
        <w:numId w:val="2"/>
      </w:numPr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2781D"/>
    <w:rPr>
      <w:rFonts w:asciiTheme="majorHAnsi" w:eastAsiaTheme="majorEastAsia" w:hAnsiTheme="majorHAnsi" w:cstheme="majorBidi"/>
      <w:b/>
      <w:color w:val="2E74B5" w:themeColor="accent1" w:themeShade="BF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74005D"/>
    <w:rPr>
      <w:rFonts w:asciiTheme="majorHAnsi" w:eastAsiaTheme="majorEastAsia" w:hAnsiTheme="majorHAnsi" w:cstheme="majorBidi"/>
      <w:b/>
      <w:color w:val="2E74B5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4005D"/>
    <w:rPr>
      <w:rFonts w:asciiTheme="majorHAnsi" w:eastAsiaTheme="majorEastAsia" w:hAnsiTheme="majorHAnsi" w:cstheme="majorBidi"/>
      <w:color w:val="2E74B5" w:themeColor="accent1" w:themeShade="BF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425EF2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25EF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25EF2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25EF2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25EF2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25EF2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25EF2"/>
    <w:pPr>
      <w:spacing w:line="240" w:lineRule="auto"/>
    </w:pPr>
    <w:rPr>
      <w:b/>
      <w:bCs/>
      <w:color w:val="404040" w:themeColor="text1" w:themeTint="BF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72781D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pacing w:val="-7"/>
      <w:sz w:val="52"/>
      <w:szCs w:val="80"/>
    </w:rPr>
  </w:style>
  <w:style w:type="character" w:customStyle="1" w:styleId="TitleChar">
    <w:name w:val="Title Char"/>
    <w:basedOn w:val="DefaultParagraphFont"/>
    <w:link w:val="Title"/>
    <w:uiPriority w:val="10"/>
    <w:rsid w:val="0072781D"/>
    <w:rPr>
      <w:rFonts w:asciiTheme="majorHAnsi" w:eastAsiaTheme="majorEastAsia" w:hAnsiTheme="majorHAnsi" w:cstheme="majorBidi"/>
      <w:color w:val="000000" w:themeColor="text1"/>
      <w:spacing w:val="-7"/>
      <w:sz w:val="52"/>
      <w:szCs w:val="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425EF2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425EF2"/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styleId="Strong">
    <w:name w:val="Strong"/>
    <w:basedOn w:val="DefaultParagraphFont"/>
    <w:uiPriority w:val="22"/>
    <w:qFormat/>
    <w:rsid w:val="00425EF2"/>
    <w:rPr>
      <w:b/>
      <w:bCs/>
    </w:rPr>
  </w:style>
  <w:style w:type="character" w:styleId="Emphasis">
    <w:name w:val="Emphasis"/>
    <w:basedOn w:val="DefaultParagraphFont"/>
    <w:uiPriority w:val="20"/>
    <w:qFormat/>
    <w:rsid w:val="00425EF2"/>
    <w:rPr>
      <w:i/>
      <w:iCs/>
    </w:rPr>
  </w:style>
  <w:style w:type="paragraph" w:styleId="NoSpacing">
    <w:name w:val="No Spacing"/>
    <w:uiPriority w:val="1"/>
    <w:qFormat/>
    <w:rsid w:val="00425EF2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425EF2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425EF2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25EF2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25EF2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425EF2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425EF2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425EF2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425EF2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425EF2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25EF2"/>
    <w:pPr>
      <w:outlineLvl w:val="9"/>
    </w:pPr>
  </w:style>
  <w:style w:type="paragraph" w:styleId="ListParagraph">
    <w:name w:val="List Paragraph"/>
    <w:basedOn w:val="Normal"/>
    <w:uiPriority w:val="34"/>
    <w:qFormat/>
    <w:rsid w:val="00521F3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55D87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6C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CD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8D09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F549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549E"/>
  </w:style>
  <w:style w:type="paragraph" w:styleId="Footer">
    <w:name w:val="footer"/>
    <w:basedOn w:val="Normal"/>
    <w:link w:val="FooterChar"/>
    <w:uiPriority w:val="99"/>
    <w:unhideWhenUsed/>
    <w:rsid w:val="00AF549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549E"/>
  </w:style>
  <w:style w:type="character" w:styleId="CommentReference">
    <w:name w:val="annotation reference"/>
    <w:basedOn w:val="DefaultParagraphFont"/>
    <w:uiPriority w:val="99"/>
    <w:semiHidden/>
    <w:unhideWhenUsed/>
    <w:rsid w:val="00EC53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C5387"/>
    <w:pPr>
      <w:spacing w:before="200" w:after="200" w:line="240" w:lineRule="auto"/>
    </w:pPr>
    <w:rPr>
      <w:sz w:val="20"/>
      <w:szCs w:val="20"/>
      <w:lang w:val="en-US" w:bidi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C5387"/>
    <w:rPr>
      <w:sz w:val="20"/>
      <w:szCs w:val="20"/>
      <w:lang w:val="en-US" w:bidi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521C90"/>
    <w:pPr>
      <w:spacing w:after="0" w:line="240" w:lineRule="auto"/>
    </w:pPr>
    <w:rPr>
      <w:rFonts w:ascii="Calibri" w:eastAsiaTheme="minorHAnsi" w:hAnsi="Calibri"/>
      <w:sz w:val="22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21C90"/>
    <w:rPr>
      <w:rFonts w:ascii="Calibri" w:eastAsiaTheme="minorHAnsi" w:hAnsi="Calibri"/>
      <w:sz w:val="22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65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sl-SI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6581"/>
    <w:rPr>
      <w:rFonts w:ascii="Courier New" w:eastAsia="Times New Roman" w:hAnsi="Courier New" w:cs="Courier New"/>
      <w:sz w:val="20"/>
      <w:szCs w:val="20"/>
      <w:lang w:eastAsia="sl-SI"/>
    </w:rPr>
  </w:style>
  <w:style w:type="character" w:customStyle="1" w:styleId="cm-comment">
    <w:name w:val="cm-comment"/>
    <w:basedOn w:val="DefaultParagraphFont"/>
    <w:rsid w:val="00496581"/>
  </w:style>
  <w:style w:type="character" w:customStyle="1" w:styleId="cm-variable">
    <w:name w:val="cm-variable"/>
    <w:basedOn w:val="DefaultParagraphFont"/>
    <w:rsid w:val="00496581"/>
  </w:style>
  <w:style w:type="character" w:customStyle="1" w:styleId="cm-property">
    <w:name w:val="cm-property"/>
    <w:basedOn w:val="DefaultParagraphFont"/>
    <w:rsid w:val="00496581"/>
  </w:style>
  <w:style w:type="character" w:customStyle="1" w:styleId="cm-string">
    <w:name w:val="cm-string"/>
    <w:basedOn w:val="DefaultParagraphFont"/>
    <w:rsid w:val="00496581"/>
  </w:style>
  <w:style w:type="character" w:customStyle="1" w:styleId="cm-number">
    <w:name w:val="cm-number"/>
    <w:basedOn w:val="DefaultParagraphFont"/>
    <w:rsid w:val="00496581"/>
  </w:style>
  <w:style w:type="paragraph" w:styleId="NormalWeb">
    <w:name w:val="Normal (Web)"/>
    <w:basedOn w:val="Normal"/>
    <w:uiPriority w:val="99"/>
    <w:semiHidden/>
    <w:unhideWhenUsed/>
    <w:rsid w:val="006139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styleId="PlaceholderText">
    <w:name w:val="Placeholder Text"/>
    <w:basedOn w:val="DefaultParagraphFont"/>
    <w:uiPriority w:val="99"/>
    <w:semiHidden/>
    <w:rsid w:val="003813B0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6816A2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40D9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6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048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50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1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65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08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6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0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8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6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7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3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284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9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02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9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71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7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1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76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1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87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85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1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5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99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235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075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2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0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65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9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77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49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08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5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5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96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3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9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1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19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22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6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45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29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387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90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17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71370">
          <w:marLeft w:val="461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337114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458538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5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20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2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50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7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12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65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1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81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78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9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43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25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41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7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4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4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9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95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2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5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3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7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7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8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325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25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25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67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07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8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564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935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2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93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21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5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2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2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87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4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82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7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81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89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54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0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7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7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2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9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41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96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8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65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48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85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30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7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81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401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17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4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8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2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1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2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284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76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57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0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16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5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4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1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6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2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6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344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91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20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2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9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0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602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5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1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054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062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7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2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19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8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8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3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1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2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1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93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9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817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096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802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9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1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8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15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404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80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6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23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96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2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20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40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5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8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338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89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84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962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5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4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4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9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8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4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875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91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78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0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801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15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14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675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956541">
          <w:marLeft w:val="461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91472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714879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455265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87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167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84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2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9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3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2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93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8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0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2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2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05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03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2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5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94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0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96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8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77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5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70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1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8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1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48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33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3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9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9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8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7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03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3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37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62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24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28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7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23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4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12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85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67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5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2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15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16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6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7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9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2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21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8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5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11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2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07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1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0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4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9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9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94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86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81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51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8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5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160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69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63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39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88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91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6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948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87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93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64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34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808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11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24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5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2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4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877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88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82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7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2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8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5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1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9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5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6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3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8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7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38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7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09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93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1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1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36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4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7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183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337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74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93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519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007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6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2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066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05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0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590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48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75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7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1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23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98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46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9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0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7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0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655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86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2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35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74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94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21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3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1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8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985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37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78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8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2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64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61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0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33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3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64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84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93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01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63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4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3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2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0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8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414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65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8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05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246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58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8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7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8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263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79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20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3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4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4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1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8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6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2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46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8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479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72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5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3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5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8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25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265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90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31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408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82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61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64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501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18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56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3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553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89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36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2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9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0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2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4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1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8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1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2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8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83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93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66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56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23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594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16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9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29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2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8510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25805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212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92948482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66246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5063777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0590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319521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6983092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5538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25863381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58048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9699412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35115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25376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4082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96608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317995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76978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0311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8257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0123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22906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098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54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20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93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2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8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9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3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8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5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2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7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67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05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940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95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3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16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530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2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82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1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6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62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6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49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06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37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2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9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5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03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4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8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5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0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5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9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68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3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23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8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1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3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93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6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2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2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18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27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986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7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39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1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0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27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46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07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4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9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8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9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94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12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53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3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72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47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3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9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16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9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9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49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4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03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5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8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756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06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57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4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8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26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82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5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447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92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9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06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03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1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07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884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499863">
          <w:marLeft w:val="461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5883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31989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586767">
          <w:marLeft w:val="936"/>
          <w:marRight w:val="0"/>
          <w:marTop w:val="1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95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2183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771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3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9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07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352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252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10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8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87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14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8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71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9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63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6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62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3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8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78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1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5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9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9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1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79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55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66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76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0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7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65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8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157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01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43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8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847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46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9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465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60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50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3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064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56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64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0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2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899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919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64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5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8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091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21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22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7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71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1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627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55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16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463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629546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</w:div>
                  </w:divsChild>
                </w:div>
              </w:divsChild>
            </w:div>
          </w:divsChild>
        </w:div>
        <w:div w:id="18485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09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203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69568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3533841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11557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99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030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854882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7685777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751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455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959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53862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882060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467822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42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31879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40997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171484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5219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030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41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17647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</w:div>
                  </w:divsChild>
                </w:div>
              </w:divsChild>
            </w:div>
          </w:divsChild>
        </w:div>
        <w:div w:id="153334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98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362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733863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7532106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39667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7144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5453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95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318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16988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272467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7485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78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382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07380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7740121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0804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24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4420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955959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4689850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217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72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5349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359010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010723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4258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86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8803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907958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0584067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51017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64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4244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082493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7671877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2612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61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018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813803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922833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677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25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3446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4411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2010866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2677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27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692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682305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647320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524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02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50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9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0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8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0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1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449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70356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205588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7546595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3282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093261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008674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36227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7208480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9730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10597888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04272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97714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641874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0466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40082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43984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916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35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54883629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32986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1358192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8325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090338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3991348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63468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7910683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3941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11130944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69286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9174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688646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81320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487789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92002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4475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460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27027570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5565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8470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4336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158286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6593075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94242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337766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2442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21074550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83833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57704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525303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54679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2534430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48427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90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133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07868150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82693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8959301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3767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071698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8913852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76953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2002113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5972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3281030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82474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47275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89222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2729596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5492235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91709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103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4469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85699296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53431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7190673">
                  <w:marLeft w:val="0"/>
                  <w:marRight w:val="0"/>
                  <w:marTop w:val="0"/>
                  <w:marBottom w:val="0"/>
                  <w:divBdr>
                    <w:top w:val="single" w:sz="6" w:space="4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570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37979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093817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783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9017593">
                              <w:marLeft w:val="0"/>
                              <w:marRight w:val="-4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2145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single" w:sz="48" w:space="0" w:color="auto"/>
                                  </w:divBdr>
                                  <w:divsChild>
                                    <w:div w:id="8990508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89205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36554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33777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5849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single" w:sz="8" w:space="0" w:color="000000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4707118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2970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4735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5913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34" Type="http://schemas.openxmlformats.org/officeDocument/2006/relationships/image" Target="media/image21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endnotes" Target="endnotes.xml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hyperlink" Target="https://en.wikipedia.org/wiki/Pearson_correlation_coefficient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17.png"/><Relationship Id="rId3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d0f62f47-2aa0-44ee-81ad-e0fbfd0370c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98FA72190DA3E47A98C79953924F41E" ma:contentTypeVersion="4" ma:contentTypeDescription="Create a new document." ma:contentTypeScope="" ma:versionID="afcadef0f147b4f6868e2f16ec697e7c">
  <xsd:schema xmlns:xsd="http://www.w3.org/2001/XMLSchema" xmlns:xs="http://www.w3.org/2001/XMLSchema" xmlns:p="http://schemas.microsoft.com/office/2006/metadata/properties" xmlns:ns3="d0f62f47-2aa0-44ee-81ad-e0fbfd0370c7" targetNamespace="http://schemas.microsoft.com/office/2006/metadata/properties" ma:root="true" ma:fieldsID="f1a9cdbd050cc5abd6a40bb92e250ead" ns3:_="">
    <xsd:import namespace="d0f62f47-2aa0-44ee-81ad-e0fbfd0370c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f62f47-2aa0-44ee-81ad-e0fbfd037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_activity" ma:index="10" nillable="true" ma:displayName="_activity" ma:hidden="true" ma:internalName="_activity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4235FE2-B1FB-44E4-956F-4D36E2468FC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941405A-6519-48F6-8407-2ADBABDA9B79}">
  <ds:schemaRefs>
    <ds:schemaRef ds:uri="http://schemas.microsoft.com/office/2006/metadata/properties"/>
    <ds:schemaRef ds:uri="http://schemas.microsoft.com/office/infopath/2007/PartnerControls"/>
    <ds:schemaRef ds:uri="d0f62f47-2aa0-44ee-81ad-e0fbfd0370c7"/>
  </ds:schemaRefs>
</ds:datastoreItem>
</file>

<file path=customXml/itemProps3.xml><?xml version="1.0" encoding="utf-8"?>
<ds:datastoreItem xmlns:ds="http://schemas.openxmlformats.org/officeDocument/2006/customXml" ds:itemID="{A8C5BC2F-0DE7-426B-BE5E-BDCEEB47C07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EB847FD-31D9-4490-AB50-452FF513F2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f62f47-2aa0-44ee-81ad-e0fbfd037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6</Pages>
  <Words>1489</Words>
  <Characters>849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z Zaletelj</dc:creator>
  <cp:keywords/>
  <dc:description/>
  <cp:lastModifiedBy>Žiga Fon</cp:lastModifiedBy>
  <cp:revision>10</cp:revision>
  <cp:lastPrinted>2023-11-29T12:23:00Z</cp:lastPrinted>
  <dcterms:created xsi:type="dcterms:W3CDTF">2023-11-29T13:15:00Z</dcterms:created>
  <dcterms:modified xsi:type="dcterms:W3CDTF">2024-11-2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98FA72190DA3E47A98C79953924F41E</vt:lpwstr>
  </property>
</Properties>
</file>